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357" r:id="rId2"/>
    <p:sldId id="358" r:id="rId3"/>
    <p:sldId id="359" r:id="rId4"/>
    <p:sldId id="360" r:id="rId5"/>
    <p:sldId id="361" r:id="rId6"/>
    <p:sldId id="362" r:id="rId7"/>
    <p:sldId id="415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79" r:id="rId25"/>
    <p:sldId id="380" r:id="rId26"/>
    <p:sldId id="388" r:id="rId27"/>
    <p:sldId id="389" r:id="rId28"/>
    <p:sldId id="390" r:id="rId29"/>
    <p:sldId id="391" r:id="rId30"/>
    <p:sldId id="392" r:id="rId31"/>
    <p:sldId id="393" r:id="rId32"/>
    <p:sldId id="394" r:id="rId33"/>
    <p:sldId id="395" r:id="rId34"/>
    <p:sldId id="381" r:id="rId35"/>
    <p:sldId id="382" r:id="rId36"/>
    <p:sldId id="383" r:id="rId37"/>
    <p:sldId id="384" r:id="rId38"/>
    <p:sldId id="385" r:id="rId39"/>
    <p:sldId id="386" r:id="rId40"/>
    <p:sldId id="387" r:id="rId41"/>
    <p:sldId id="396" r:id="rId42"/>
    <p:sldId id="397" r:id="rId43"/>
    <p:sldId id="398" r:id="rId44"/>
    <p:sldId id="399" r:id="rId45"/>
    <p:sldId id="400" r:id="rId46"/>
    <p:sldId id="401" r:id="rId47"/>
    <p:sldId id="402" r:id="rId48"/>
    <p:sldId id="403" r:id="rId49"/>
    <p:sldId id="404" r:id="rId50"/>
    <p:sldId id="405" r:id="rId51"/>
    <p:sldId id="406" r:id="rId52"/>
    <p:sldId id="407" r:id="rId53"/>
    <p:sldId id="408" r:id="rId54"/>
    <p:sldId id="409" r:id="rId55"/>
    <p:sldId id="410" r:id="rId56"/>
    <p:sldId id="411" r:id="rId57"/>
    <p:sldId id="412" r:id="rId58"/>
    <p:sldId id="416" r:id="rId59"/>
    <p:sldId id="413" r:id="rId60"/>
    <p:sldId id="414" r:id="rId6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6AA31"/>
    <a:srgbClr val="220BA9"/>
    <a:srgbClr val="290DD1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33" autoAdjust="0"/>
    <p:restoredTop sz="94660"/>
  </p:normalViewPr>
  <p:slideViewPr>
    <p:cSldViewPr>
      <p:cViewPr>
        <p:scale>
          <a:sx n="100" d="100"/>
          <a:sy n="100" d="100"/>
        </p:scale>
        <p:origin x="4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89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3.png"/><Relationship Id="rId1" Type="http://schemas.openxmlformats.org/officeDocument/2006/relationships/image" Target="../media/image46.emf"/><Relationship Id="rId6" Type="http://schemas.openxmlformats.org/officeDocument/2006/relationships/image" Target="../media/image49.wmf"/><Relationship Id="rId5" Type="http://schemas.openxmlformats.org/officeDocument/2006/relationships/image" Target="../media/image48.emf"/><Relationship Id="rId4" Type="http://schemas.openxmlformats.org/officeDocument/2006/relationships/image" Target="../media/image9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3.emf"/><Relationship Id="rId4" Type="http://schemas.openxmlformats.org/officeDocument/2006/relationships/image" Target="../media/image9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12" Type="http://schemas.openxmlformats.org/officeDocument/2006/relationships/image" Target="../media/image73.emf"/><Relationship Id="rId2" Type="http://schemas.openxmlformats.org/officeDocument/2006/relationships/image" Target="../media/image63.emf"/><Relationship Id="rId1" Type="http://schemas.openxmlformats.org/officeDocument/2006/relationships/image" Target="../media/image20.jpeg"/><Relationship Id="rId6" Type="http://schemas.openxmlformats.org/officeDocument/2006/relationships/image" Target="../media/image67.emf"/><Relationship Id="rId11" Type="http://schemas.openxmlformats.org/officeDocument/2006/relationships/image" Target="../media/image72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3.png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20.jpeg"/><Relationship Id="rId4" Type="http://schemas.openxmlformats.org/officeDocument/2006/relationships/image" Target="../media/image8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image" Target="../media/image3.png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3.png"/><Relationship Id="rId4" Type="http://schemas.openxmlformats.org/officeDocument/2006/relationships/image" Target="../media/image10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3.png"/><Relationship Id="rId4" Type="http://schemas.openxmlformats.org/officeDocument/2006/relationships/image" Target="../media/image11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0.wmf"/><Relationship Id="rId1" Type="http://schemas.openxmlformats.org/officeDocument/2006/relationships/image" Target="../media/image128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49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48.wmf"/><Relationship Id="rId5" Type="http://schemas.openxmlformats.org/officeDocument/2006/relationships/image" Target="../media/image144.wmf"/><Relationship Id="rId10" Type="http://schemas.openxmlformats.org/officeDocument/2006/relationships/image" Target="../media/image131.wmf"/><Relationship Id="rId4" Type="http://schemas.openxmlformats.org/officeDocument/2006/relationships/image" Target="../media/image143.wmf"/><Relationship Id="rId9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1.wmf"/><Relationship Id="rId7" Type="http://schemas.openxmlformats.org/officeDocument/2006/relationships/image" Target="../media/image154.wmf"/><Relationship Id="rId2" Type="http://schemas.openxmlformats.org/officeDocument/2006/relationships/image" Target="../media/image150.wmf"/><Relationship Id="rId1" Type="http://schemas.openxmlformats.org/officeDocument/2006/relationships/image" Target="../media/image136.wmf"/><Relationship Id="rId6" Type="http://schemas.openxmlformats.org/officeDocument/2006/relationships/image" Target="../media/image153.wmf"/><Relationship Id="rId5" Type="http://schemas.openxmlformats.org/officeDocument/2006/relationships/image" Target="../media/image139.wmf"/><Relationship Id="rId10" Type="http://schemas.openxmlformats.org/officeDocument/2006/relationships/image" Target="../media/image156.wmf"/><Relationship Id="rId4" Type="http://schemas.openxmlformats.org/officeDocument/2006/relationships/image" Target="../media/image152.wmf"/><Relationship Id="rId9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png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18" Type="http://schemas.openxmlformats.org/officeDocument/2006/relationships/image" Target="../media/image17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1" Type="http://schemas.openxmlformats.org/officeDocument/2006/relationships/image" Target="../media/image132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5" Type="http://schemas.openxmlformats.org/officeDocument/2006/relationships/image" Target="../media/image17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59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62.wmf"/><Relationship Id="rId10" Type="http://schemas.openxmlformats.org/officeDocument/2006/relationships/image" Target="../media/image183.wmf"/><Relationship Id="rId4" Type="http://schemas.openxmlformats.org/officeDocument/2006/relationships/image" Target="../media/image176.wmf"/><Relationship Id="rId9" Type="http://schemas.openxmlformats.org/officeDocument/2006/relationships/image" Target="../media/image18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7.wmf"/><Relationship Id="rId7" Type="http://schemas.openxmlformats.org/officeDocument/2006/relationships/image" Target="../media/image176.wmf"/><Relationship Id="rId2" Type="http://schemas.openxmlformats.org/officeDocument/2006/relationships/image" Target="../media/image130.wmf"/><Relationship Id="rId1" Type="http://schemas.openxmlformats.org/officeDocument/2006/relationships/image" Target="../media/image186.wmf"/><Relationship Id="rId6" Type="http://schemas.openxmlformats.org/officeDocument/2006/relationships/image" Target="../media/image147.wmf"/><Relationship Id="rId11" Type="http://schemas.openxmlformats.org/officeDocument/2006/relationships/image" Target="../media/image193.wmf"/><Relationship Id="rId5" Type="http://schemas.openxmlformats.org/officeDocument/2006/relationships/image" Target="../media/image189.wmf"/><Relationship Id="rId10" Type="http://schemas.openxmlformats.org/officeDocument/2006/relationships/image" Target="../media/image192.wmf"/><Relationship Id="rId4" Type="http://schemas.openxmlformats.org/officeDocument/2006/relationships/image" Target="../media/image188.wmf"/><Relationship Id="rId9" Type="http://schemas.openxmlformats.org/officeDocument/2006/relationships/image" Target="../media/image19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4" Type="http://schemas.openxmlformats.org/officeDocument/2006/relationships/image" Target="../media/image19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emf"/><Relationship Id="rId1" Type="http://schemas.openxmlformats.org/officeDocument/2006/relationships/image" Target="../media/image199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image" Target="../media/image3.png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3.png"/><Relationship Id="rId5" Type="http://schemas.openxmlformats.org/officeDocument/2006/relationships/image" Target="../media/image206.emf"/><Relationship Id="rId4" Type="http://schemas.openxmlformats.org/officeDocument/2006/relationships/image" Target="../media/image20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2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3.png"/><Relationship Id="rId5" Type="http://schemas.openxmlformats.org/officeDocument/2006/relationships/image" Target="../media/image21.emf"/><Relationship Id="rId4" Type="http://schemas.openxmlformats.org/officeDocument/2006/relationships/image" Target="../media/image20.jpeg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4" Type="http://schemas.openxmlformats.org/officeDocument/2006/relationships/image" Target="../media/image210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4" Type="http://schemas.openxmlformats.org/officeDocument/2006/relationships/image" Target="../media/image21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17.wmf"/><Relationship Id="rId7" Type="http://schemas.openxmlformats.org/officeDocument/2006/relationships/image" Target="../media/image230.wmf"/><Relationship Id="rId2" Type="http://schemas.openxmlformats.org/officeDocument/2006/relationships/image" Target="../media/image226.wmf"/><Relationship Id="rId1" Type="http://schemas.openxmlformats.org/officeDocument/2006/relationships/image" Target="../media/image215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39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emf"/><Relationship Id="rId1" Type="http://schemas.openxmlformats.org/officeDocument/2006/relationships/image" Target="../media/image241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7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12" Type="http://schemas.openxmlformats.org/officeDocument/2006/relationships/image" Target="../media/image256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11" Type="http://schemas.openxmlformats.org/officeDocument/2006/relationships/image" Target="../media/image255.wmf"/><Relationship Id="rId5" Type="http://schemas.openxmlformats.org/officeDocument/2006/relationships/image" Target="../media/image249.wmf"/><Relationship Id="rId10" Type="http://schemas.openxmlformats.org/officeDocument/2006/relationships/image" Target="../media/image254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Relationship Id="rId14" Type="http://schemas.openxmlformats.org/officeDocument/2006/relationships/image" Target="../media/image25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0.jpeg"/><Relationship Id="rId7" Type="http://schemas.openxmlformats.org/officeDocument/2006/relationships/image" Target="../media/image27.emf"/><Relationship Id="rId2" Type="http://schemas.openxmlformats.org/officeDocument/2006/relationships/image" Target="../media/image23.emf"/><Relationship Id="rId1" Type="http://schemas.openxmlformats.org/officeDocument/2006/relationships/image" Target="../media/image3.png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image" Target="../media/image262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wmf"/><Relationship Id="rId1" Type="http://schemas.openxmlformats.org/officeDocument/2006/relationships/image" Target="../media/image264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2" Type="http://schemas.openxmlformats.org/officeDocument/2006/relationships/image" Target="../media/image266.wmf"/><Relationship Id="rId1" Type="http://schemas.openxmlformats.org/officeDocument/2006/relationships/image" Target="../media/image218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10" Type="http://schemas.openxmlformats.org/officeDocument/2006/relationships/image" Target="../media/image274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2" Type="http://schemas.openxmlformats.org/officeDocument/2006/relationships/image" Target="../media/image281.wmf"/><Relationship Id="rId1" Type="http://schemas.openxmlformats.org/officeDocument/2006/relationships/image" Target="../media/image279.wmf"/><Relationship Id="rId4" Type="http://schemas.openxmlformats.org/officeDocument/2006/relationships/image" Target="../media/image28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10" Type="http://schemas.openxmlformats.org/officeDocument/2006/relationships/image" Target="../media/image292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6" Type="http://schemas.openxmlformats.org/officeDocument/2006/relationships/image" Target="../media/image297.wmf"/><Relationship Id="rId5" Type="http://schemas.openxmlformats.org/officeDocument/2006/relationships/image" Target="../media/image278.wmf"/><Relationship Id="rId4" Type="http://schemas.openxmlformats.org/officeDocument/2006/relationships/image" Target="../media/image29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2" Type="http://schemas.openxmlformats.org/officeDocument/2006/relationships/image" Target="../media/image299.wmf"/><Relationship Id="rId1" Type="http://schemas.openxmlformats.org/officeDocument/2006/relationships/image" Target="../media/image298.e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e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e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.png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AC09F4-22B6-4025-9720-2C0AF52692C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77B897-6AD2-4513-AAAE-D6B85EF2E9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471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D45B10AB-2B33-4409-B16A-8C0C1F2BD9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75978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4E120-7040-48D8-B333-37650CF7D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764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3AA3F-396C-4FC3-8DB9-21F5EB29A0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512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AAECA-1276-46C8-A0FB-5DF8C9CD60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80177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62A759-46FA-478A-A104-AA87A3393EA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157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2BBF5-FAD9-4515-A098-25FBD03DBA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7632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768E9-45F3-4BA0-AFFD-47DC826180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720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0D960-8F1E-4063-BCC0-F31F05C194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1510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BC0A4-E912-4602-AD55-5C3EC82271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0992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9E263-DF0A-4285-AD43-09E41FDB12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33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F7074-43A0-4B35-9944-FF3223E195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0163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27995-939A-45A7-9D40-A3B49B7A78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97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0BD36-51D5-4235-AF60-8E71FE4341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7584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D362A759-46FA-478A-A104-AA87A3393E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" name="矩形 1"/>
          <p:cNvSpPr/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71.e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9.emf"/><Relationship Id="rId25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e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20.jpeg"/><Relationship Id="rId15" Type="http://schemas.openxmlformats.org/officeDocument/2006/relationships/image" Target="../media/image68.emf"/><Relationship Id="rId23" Type="http://schemas.openxmlformats.org/officeDocument/2006/relationships/image" Target="../media/image72.e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0.emf"/><Relationship Id="rId4" Type="http://schemas.openxmlformats.org/officeDocument/2006/relationships/image" Target="../media/image63.emf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oleObject" Target="../embeddings/oleObject77.bin"/><Relationship Id="rId7" Type="http://schemas.openxmlformats.org/officeDocument/2006/relationships/hyperlink" Target="&#35838;&#20214;&#32032;&#26448;&#24211;2007/&#20363;5-21.xls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emf"/><Relationship Id="rId11" Type="http://schemas.openxmlformats.org/officeDocument/2006/relationships/image" Target="../media/image83.emf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80.emf"/><Relationship Id="rId9" Type="http://schemas.openxmlformats.org/officeDocument/2006/relationships/image" Target="../media/image8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81.bin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20.jpeg"/><Relationship Id="rId4" Type="http://schemas.openxmlformats.org/officeDocument/2006/relationships/image" Target="../media/image84.emf"/><Relationship Id="rId9" Type="http://schemas.openxmlformats.org/officeDocument/2006/relationships/image" Target="../media/image8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2.emf"/><Relationship Id="rId18" Type="http://schemas.openxmlformats.org/officeDocument/2006/relationships/oleObject" Target="../embeddings/oleObject102.bin"/><Relationship Id="rId3" Type="http://schemas.openxmlformats.org/officeDocument/2006/relationships/hyperlink" Target="&#35838;&#20214;&#32032;&#26448;&#24211;2007/&#20363;5-22.xls" TargetMode="External"/><Relationship Id="rId7" Type="http://schemas.openxmlformats.org/officeDocument/2006/relationships/image" Target="../media/image99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1.emf"/><Relationship Id="rId5" Type="http://schemas.openxmlformats.org/officeDocument/2006/relationships/image" Target="../media/image98.emf"/><Relationship Id="rId15" Type="http://schemas.openxmlformats.org/officeDocument/2006/relationships/image" Target="../media/image103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5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0.emf"/><Relationship Id="rId14" Type="http://schemas.openxmlformats.org/officeDocument/2006/relationships/oleObject" Target="../embeddings/oleObject10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38.bin"/><Relationship Id="rId3" Type="http://schemas.openxmlformats.org/officeDocument/2006/relationships/oleObject" Target="../embeddings/oleObject130.bin"/><Relationship Id="rId21" Type="http://schemas.openxmlformats.org/officeDocument/2006/relationships/image" Target="../media/image139.wmf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0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38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wmf"/><Relationship Id="rId26" Type="http://schemas.openxmlformats.org/officeDocument/2006/relationships/image" Target="../media/image149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8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7.bin"/><Relationship Id="rId24" Type="http://schemas.openxmlformats.org/officeDocument/2006/relationships/oleObject" Target="../embeddings/oleObject164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image" Target="../media/image156.w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3.wmf"/><Relationship Id="rId22" Type="http://schemas.openxmlformats.org/officeDocument/2006/relationships/oleObject" Target="../embeddings/oleObject1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21" Type="http://schemas.openxmlformats.org/officeDocument/2006/relationships/oleObject" Target="../embeddings/oleObject174.bin"/><Relationship Id="rId34" Type="http://schemas.openxmlformats.org/officeDocument/2006/relationships/image" Target="../media/image171.wmf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33" Type="http://schemas.openxmlformats.org/officeDocument/2006/relationships/oleObject" Target="../embeddings/oleObject180.bin"/><Relationship Id="rId38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66.wmf"/><Relationship Id="rId32" Type="http://schemas.openxmlformats.org/officeDocument/2006/relationships/image" Target="../media/image170.wmf"/><Relationship Id="rId37" Type="http://schemas.openxmlformats.org/officeDocument/2006/relationships/oleObject" Target="../embeddings/oleObject182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68.wmf"/><Relationship Id="rId36" Type="http://schemas.openxmlformats.org/officeDocument/2006/relationships/image" Target="../media/image172.w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69.wmf"/><Relationship Id="rId35" Type="http://schemas.openxmlformats.org/officeDocument/2006/relationships/oleObject" Target="../embeddings/oleObject181.bin"/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8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81.wmf"/><Relationship Id="rId26" Type="http://schemas.openxmlformats.org/officeDocument/2006/relationships/image" Target="../media/image185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84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47.wmf"/><Relationship Id="rId22" Type="http://schemas.openxmlformats.org/officeDocument/2006/relationships/image" Target="../media/image19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94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6.emf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198.emf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21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3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0.e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9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2.e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01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4.emf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206.emf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2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image" Target="../media/image20.jpe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3" Type="http://schemas.openxmlformats.org/officeDocument/2006/relationships/oleObject" Target="../embeddings/oleObject226.bin"/><Relationship Id="rId7" Type="http://schemas.openxmlformats.org/officeDocument/2006/relationships/hyperlink" Target="&#35838;&#20214;&#32032;&#26448;&#24211;2007/&#20363;5-21.xls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8.emf"/><Relationship Id="rId11" Type="http://schemas.openxmlformats.org/officeDocument/2006/relationships/image" Target="../media/image210.emf"/><Relationship Id="rId5" Type="http://schemas.openxmlformats.org/officeDocument/2006/relationships/oleObject" Target="../embeddings/oleObject227.bin"/><Relationship Id="rId10" Type="http://schemas.openxmlformats.org/officeDocument/2006/relationships/oleObject" Target="../embeddings/oleObject229.bin"/><Relationship Id="rId4" Type="http://schemas.openxmlformats.org/officeDocument/2006/relationships/image" Target="../media/image207.emf"/><Relationship Id="rId9" Type="http://schemas.openxmlformats.org/officeDocument/2006/relationships/image" Target="../media/image209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3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25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51.bin"/><Relationship Id="rId18" Type="http://schemas.openxmlformats.org/officeDocument/2006/relationships/oleObject" Target="../embeddings/oleObject254.bin"/><Relationship Id="rId3" Type="http://schemas.openxmlformats.org/officeDocument/2006/relationships/oleObject" Target="../embeddings/oleObject246.bin"/><Relationship Id="rId21" Type="http://schemas.openxmlformats.org/officeDocument/2006/relationships/image" Target="../media/image232.wmf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28.wmf"/><Relationship Id="rId17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5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image" Target="../media/image227.wmf"/><Relationship Id="rId19" Type="http://schemas.openxmlformats.org/officeDocument/2006/relationships/image" Target="../media/image231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2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33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7.e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3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3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4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43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52.wmf"/><Relationship Id="rId26" Type="http://schemas.openxmlformats.org/officeDocument/2006/relationships/oleObject" Target="../embeddings/oleObject280.bin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7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75.bin"/><Relationship Id="rId25" Type="http://schemas.openxmlformats.org/officeDocument/2006/relationships/image" Target="../media/image2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29" Type="http://schemas.openxmlformats.org/officeDocument/2006/relationships/image" Target="../media/image257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72.bin"/><Relationship Id="rId24" Type="http://schemas.openxmlformats.org/officeDocument/2006/relationships/oleObject" Target="../embeddings/oleObject279.bin"/><Relationship Id="rId32" Type="http://schemas.openxmlformats.org/officeDocument/2006/relationships/oleObject" Target="../embeddings/oleObject283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oleObject" Target="../embeddings/oleObject281.bin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276.bin"/><Relationship Id="rId31" Type="http://schemas.openxmlformats.org/officeDocument/2006/relationships/image" Target="../media/image25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50.wmf"/><Relationship Id="rId22" Type="http://schemas.openxmlformats.org/officeDocument/2006/relationships/image" Target="../media/image254.wmf"/><Relationship Id="rId27" Type="http://schemas.openxmlformats.org/officeDocument/2006/relationships/image" Target="../media/image256.wmf"/><Relationship Id="rId30" Type="http://schemas.openxmlformats.org/officeDocument/2006/relationships/oleObject" Target="../embeddings/oleObject28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e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0.jpe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59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62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64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72.w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1.wmf"/><Relationship Id="rId20" Type="http://schemas.openxmlformats.org/officeDocument/2006/relationships/image" Target="../media/image273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70.wmf"/><Relationship Id="rId22" Type="http://schemas.openxmlformats.org/officeDocument/2006/relationships/image" Target="../media/image27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79.wmf"/><Relationship Id="rId17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9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8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81.wmf"/><Relationship Id="rId11" Type="http://schemas.openxmlformats.org/officeDocument/2006/relationships/image" Target="../media/image282.wmf"/><Relationship Id="rId5" Type="http://schemas.openxmlformats.org/officeDocument/2006/relationships/oleObject" Target="../embeddings/oleObject311.bin"/><Relationship Id="rId10" Type="http://schemas.openxmlformats.org/officeDocument/2006/relationships/oleObject" Target="../embeddings/oleObject314.bin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31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87.wmf"/><Relationship Id="rId18" Type="http://schemas.openxmlformats.org/officeDocument/2006/relationships/oleObject" Target="../embeddings/oleObject323.bin"/><Relationship Id="rId3" Type="http://schemas.openxmlformats.org/officeDocument/2006/relationships/oleObject" Target="../embeddings/oleObject315.bin"/><Relationship Id="rId21" Type="http://schemas.openxmlformats.org/officeDocument/2006/relationships/image" Target="../media/image291.wmf"/><Relationship Id="rId7" Type="http://schemas.openxmlformats.org/officeDocument/2006/relationships/oleObject" Target="../embeddings/oleObject317.bin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2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2.bin"/><Relationship Id="rId20" Type="http://schemas.openxmlformats.org/officeDocument/2006/relationships/oleObject" Target="../embeddings/oleObject324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319.bin"/><Relationship Id="rId24" Type="http://schemas.openxmlformats.org/officeDocument/2006/relationships/image" Target="../media/image292.wmf"/><Relationship Id="rId5" Type="http://schemas.openxmlformats.org/officeDocument/2006/relationships/oleObject" Target="../embeddings/oleObject316.bin"/><Relationship Id="rId15" Type="http://schemas.openxmlformats.org/officeDocument/2006/relationships/image" Target="../media/image288.wmf"/><Relationship Id="rId23" Type="http://schemas.openxmlformats.org/officeDocument/2006/relationships/oleObject" Target="../embeddings/oleObject326.bin"/><Relationship Id="rId10" Type="http://schemas.openxmlformats.org/officeDocument/2006/relationships/image" Target="../media/image286.wmf"/><Relationship Id="rId19" Type="http://schemas.openxmlformats.org/officeDocument/2006/relationships/image" Target="../media/image290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18.bin"/><Relationship Id="rId14" Type="http://schemas.openxmlformats.org/officeDocument/2006/relationships/oleObject" Target="../embeddings/oleObject321.bin"/><Relationship Id="rId22" Type="http://schemas.openxmlformats.org/officeDocument/2006/relationships/oleObject" Target="../embeddings/oleObject32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332.bin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2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0" Type="http://schemas.openxmlformats.org/officeDocument/2006/relationships/image" Target="../media/image296.w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29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338.bin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10" Type="http://schemas.openxmlformats.org/officeDocument/2006/relationships/image" Target="../media/image301.wmf"/><Relationship Id="rId4" Type="http://schemas.openxmlformats.org/officeDocument/2006/relationships/image" Target="../media/image298.e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0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41.bin"/><Relationship Id="rId10" Type="http://schemas.openxmlformats.org/officeDocument/2006/relationships/image" Target="../media/image308.wmf"/><Relationship Id="rId4" Type="http://schemas.openxmlformats.org/officeDocument/2006/relationships/image" Target="../media/image305.emf"/><Relationship Id="rId9" Type="http://schemas.openxmlformats.org/officeDocument/2006/relationships/oleObject" Target="../embeddings/oleObject3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50.bin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6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10" Type="http://schemas.openxmlformats.org/officeDocument/2006/relationships/image" Target="../media/image313.wmf"/><Relationship Id="rId4" Type="http://schemas.openxmlformats.org/officeDocument/2006/relationships/image" Target="../media/image310.e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i="1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295400" y="533400"/>
          <a:ext cx="71850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文档" r:id="rId3" imgW="4546533" imgH="640637" progId="Word.Document.8">
                  <p:embed/>
                </p:oleObj>
              </mc:Choice>
              <mc:Fallback>
                <p:oleObj name="文档" r:id="rId3" imgW="4546533" imgH="64063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7185025" cy="9286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0" scaled="1"/>
                      </a:gra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1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143000" y="1828800"/>
            <a:ext cx="7561263" cy="4176713"/>
          </a:xfrm>
          <a:prstGeom prst="actionButtonBlank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kumimoji="1"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学习目标：</a:t>
            </a:r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假设检验是有别于参数估计的又一种</a:t>
            </a:r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重要的统计推断方法，但与区间估计又有</a:t>
            </a:r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一定的联系。通过对该方法的研究学习，</a:t>
            </a:r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进一步提高利用随机样本对总体进行统计</a:t>
            </a:r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推断的能力。</a:t>
            </a:r>
            <a:r>
              <a:rPr kumimoji="1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379413" y="225425"/>
          <a:ext cx="85391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4" name="文档" r:id="rId3" imgW="5619638" imgH="676127" progId="Word.Document.8">
                  <p:embed/>
                </p:oleObj>
              </mc:Choice>
              <mc:Fallback>
                <p:oleObj name="文档" r:id="rId3" imgW="5619638" imgH="67612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25425"/>
                        <a:ext cx="85391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 descr="5%"/>
          <p:cNvGraphicFramePr>
            <a:graphicFrameLocks noChangeAspect="1"/>
          </p:cNvGraphicFramePr>
          <p:nvPr/>
        </p:nvGraphicFramePr>
        <p:xfrm>
          <a:off x="304800" y="1219200"/>
          <a:ext cx="86233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5" name="文档" r:id="rId5" imgW="5448261" imgH="561960" progId="Word.Document.8">
                  <p:embed/>
                </p:oleObj>
              </mc:Choice>
              <mc:Fallback>
                <p:oleObj name="文档" r:id="rId5" imgW="5448261" imgH="561960" progId="Word.Document.8">
                  <p:embed/>
                  <p:pic>
                    <p:nvPicPr>
                      <p:cNvPr id="0" name="Object 3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8623300" cy="928688"/>
                      </a:xfrm>
                      <a:prstGeom prst="rect">
                        <a:avLst/>
                      </a:prstGeom>
                      <a:pattFill prst="pct5">
                        <a:fgClr>
                          <a:schemeClr val="hlink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 descr="10%"/>
          <p:cNvGraphicFramePr>
            <a:graphicFrameLocks noChangeAspect="1"/>
          </p:cNvGraphicFramePr>
          <p:nvPr/>
        </p:nvGraphicFramePr>
        <p:xfrm>
          <a:off x="304800" y="2286000"/>
          <a:ext cx="86233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6" name="文档" r:id="rId7" imgW="6248300" imgH="809746" progId="Word.Document.8">
                  <p:embed/>
                </p:oleObj>
              </mc:Choice>
              <mc:Fallback>
                <p:oleObj name="文档" r:id="rId7" imgW="6248300" imgH="809746" progId="Word.Document.8">
                  <p:embed/>
                  <p:pic>
                    <p:nvPicPr>
                      <p:cNvPr id="0" name="Object 4" descr="1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623300" cy="1182688"/>
                      </a:xfrm>
                      <a:prstGeom prst="rect">
                        <a:avLst/>
                      </a:prstGeom>
                      <a:pattFill prst="pct10">
                        <a:fgClr>
                          <a:schemeClr val="hlink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381000" y="3576638"/>
          <a:ext cx="8305800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7" name="文档" r:id="rId9" imgW="4343400" imgH="1743075" progId="Word.Document.8">
                  <p:embed/>
                </p:oleObj>
              </mc:Choice>
              <mc:Fallback>
                <p:oleObj name="文档" r:id="rId9" imgW="4343400" imgH="174307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76638"/>
                        <a:ext cx="8305800" cy="327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914400" y="1600200"/>
          <a:ext cx="7907338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0" name="文档" r:id="rId3" imgW="4231807" imgH="1761121" progId="Word.Document.8">
                  <p:embed/>
                </p:oleObj>
              </mc:Choice>
              <mc:Fallback>
                <p:oleObj name="文档" r:id="rId3" imgW="4231807" imgH="176112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907338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E99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402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A0836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219200" y="4724400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当                         时，</a:t>
            </a:r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1889125" y="4724400"/>
          <a:ext cx="2149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1" name="Equation" r:id="rId5" imgW="981100" imgH="247787" progId="Equation.DSMT4">
                  <p:embed/>
                </p:oleObj>
              </mc:Choice>
              <mc:Fallback>
                <p:oleObj name="Equation" r:id="rId5" imgW="981100" imgH="24778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4724400"/>
                        <a:ext cx="21494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3124200" y="5318125"/>
          <a:ext cx="4419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2" name="Equation" r:id="rId7" imgW="2390851" imgH="533206" progId="Equation.DSMT4">
                  <p:embed/>
                </p:oleObj>
              </mc:Choice>
              <mc:Fallback>
                <p:oleObj name="Equation" r:id="rId7" imgW="2390851" imgH="5332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18125"/>
                        <a:ext cx="44196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8"/>
          <p:cNvSpPr>
            <a:spLocks noChangeShapeType="1"/>
          </p:cNvSpPr>
          <p:nvPr/>
        </p:nvSpPr>
        <p:spPr bwMode="auto">
          <a:xfrm flipV="1">
            <a:off x="5562600" y="3124200"/>
            <a:ext cx="175260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8313" name="Object 9" descr="10%"/>
          <p:cNvGraphicFramePr>
            <a:graphicFrameLocks noChangeAspect="1"/>
          </p:cNvGraphicFramePr>
          <p:nvPr/>
        </p:nvGraphicFramePr>
        <p:xfrm>
          <a:off x="381000" y="228600"/>
          <a:ext cx="84820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3" name="文档" r:id="rId9" imgW="6334198" imgH="866830" progId="Word.Document.8">
                  <p:embed/>
                </p:oleObj>
              </mc:Choice>
              <mc:Fallback>
                <p:oleObj name="文档" r:id="rId9" imgW="6334198" imgH="866830" progId="Word.Document.8">
                  <p:embed/>
                  <p:pic>
                    <p:nvPicPr>
                      <p:cNvPr id="0" name="Object 9" descr="1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8482013" cy="1209675"/>
                      </a:xfrm>
                      <a:prstGeom prst="rect">
                        <a:avLst/>
                      </a:prstGeom>
                      <a:pattFill prst="pct10">
                        <a:fgClr>
                          <a:schemeClr val="hlink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utoUpdateAnimBg="0"/>
      <p:bldP spid="983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900113" y="369888"/>
          <a:ext cx="78867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2" name="文档" r:id="rId3" imgW="4448213" imgH="800021" progId="Word.Document.8">
                  <p:embed/>
                </p:oleObj>
              </mc:Choice>
              <mc:Fallback>
                <p:oleObj name="文档" r:id="rId3" imgW="4448213" imgH="80002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9888"/>
                        <a:ext cx="78867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844550" y="4797425"/>
          <a:ext cx="775017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3" name="文档" r:id="rId5" imgW="4943395" imgH="1171701" progId="Word.Document.8">
                  <p:embed/>
                </p:oleObj>
              </mc:Choice>
              <mc:Fallback>
                <p:oleObj name="文档" r:id="rId5" imgW="4943395" imgH="117170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797425"/>
                        <a:ext cx="775017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900113" y="3587750"/>
          <a:ext cx="78644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4" name="文档" r:id="rId7" imgW="4972028" imgH="771690" progId="Word.Document.8">
                  <p:embed/>
                </p:oleObj>
              </mc:Choice>
              <mc:Fallback>
                <p:oleObj name="文档" r:id="rId7" imgW="4972028" imgH="77169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87750"/>
                        <a:ext cx="786447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969963" y="1562100"/>
          <a:ext cx="7850187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5" name="文档" r:id="rId9" imgW="4762334" imgH="1133645" progId="Word.Document.8">
                  <p:embed/>
                </p:oleObj>
              </mc:Choice>
              <mc:Fallback>
                <p:oleObj name="文档" r:id="rId9" imgW="4762334" imgH="113364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562100"/>
                        <a:ext cx="7850187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760413" y="379413"/>
          <a:ext cx="81026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1" name="文档" r:id="rId3" imgW="5038557" imgH="1000026" progId="Word.Document.8">
                  <p:embed/>
                </p:oleObj>
              </mc:Choice>
              <mc:Fallback>
                <p:oleObj name="文档" r:id="rId3" imgW="5038557" imgH="100002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79413"/>
                        <a:ext cx="810260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457200" y="1828800"/>
          <a:ext cx="82851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2" name="文档" r:id="rId5" imgW="5295833" imgH="647797" progId="Word.Document.8">
                  <p:embed/>
                </p:oleObj>
              </mc:Choice>
              <mc:Fallback>
                <p:oleObj name="文档" r:id="rId5" imgW="5295833" imgH="64779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828516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533400" y="2819400"/>
          <a:ext cx="839787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3" name="文档" r:id="rId7" imgW="5476894" imgH="914189" progId="Word.Document.8">
                  <p:embed/>
                </p:oleObj>
              </mc:Choice>
              <mc:Fallback>
                <p:oleObj name="文档" r:id="rId7" imgW="5476894" imgH="91418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8397875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773113" y="4343400"/>
          <a:ext cx="83708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4" name="文档" r:id="rId9" imgW="5248252" imgH="561960" progId="Word.Document.8">
                  <p:embed/>
                </p:oleObj>
              </mc:Choice>
              <mc:Fallback>
                <p:oleObj name="文档" r:id="rId9" imgW="5248252" imgH="56196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343400"/>
                        <a:ext cx="83708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79413" y="5556250"/>
          <a:ext cx="875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5" name="文档" r:id="rId11" imgW="5314781" imgH="276117" progId="Word.Document.8">
                  <p:embed/>
                </p:oleObj>
              </mc:Choice>
              <mc:Fallback>
                <p:oleObj name="文档" r:id="rId11" imgW="5314781" imgH="27611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5556250"/>
                        <a:ext cx="875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 descr="花束"/>
          <p:cNvGraphicFramePr>
            <a:graphicFrameLocks noChangeAspect="1"/>
          </p:cNvGraphicFramePr>
          <p:nvPr/>
        </p:nvGraphicFramePr>
        <p:xfrm>
          <a:off x="838200" y="193675"/>
          <a:ext cx="78914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5" name="文档" r:id="rId3" imgW="4800651" imgH="380982" progId="Word.Document.8">
                  <p:embed/>
                </p:oleObj>
              </mc:Choice>
              <mc:Fallback>
                <p:oleObj name="文档" r:id="rId3" imgW="4800651" imgH="380982" progId="Word.Document.8">
                  <p:embed/>
                  <p:pic>
                    <p:nvPicPr>
                      <p:cNvPr id="0" name="Object 2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3675"/>
                        <a:ext cx="7891463" cy="70485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304800" y="914400"/>
          <a:ext cx="84470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6" name="文档" r:id="rId6" imgW="5410365" imgH="866830" progId="Word.Document.8">
                  <p:embed/>
                </p:oleObj>
              </mc:Choice>
              <mc:Fallback>
                <p:oleObj name="文档" r:id="rId6" imgW="5410365" imgH="86683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44708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914400" y="2057400"/>
          <a:ext cx="4368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7" name="文档" r:id="rId8" imgW="2904981" imgH="266815" progId="Word.Document.8">
                  <p:embed/>
                </p:oleObj>
              </mc:Choice>
              <mc:Fallback>
                <p:oleObj name="文档" r:id="rId8" imgW="2904981" imgH="26681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4368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5210175" y="2057400"/>
          <a:ext cx="3933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8" name="文档" r:id="rId10" imgW="2562228" imgH="333201" progId="Word.Document.8">
                  <p:embed/>
                </p:oleObj>
              </mc:Choice>
              <mc:Fallback>
                <p:oleObj name="文档" r:id="rId10" imgW="2562228" imgH="33320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2057400"/>
                        <a:ext cx="39338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28600" y="2438400"/>
          <a:ext cx="8915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9" name="文档" r:id="rId12" imgW="5438576" imgH="371680" progId="Word.Document.8">
                  <p:embed/>
                </p:oleObj>
              </mc:Choice>
              <mc:Fallback>
                <p:oleObj name="文档" r:id="rId12" imgW="5438576" imgH="37168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8915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914400" y="2971800"/>
          <a:ext cx="39957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0" name="文档" r:id="rId14" imgW="2695708" imgH="257089" progId="Word.Document.8">
                  <p:embed/>
                </p:oleObj>
              </mc:Choice>
              <mc:Fallback>
                <p:oleObj name="文档" r:id="rId14" imgW="2695708" imgH="25708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39957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4703763" y="2971800"/>
          <a:ext cx="44402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1" name="文档" r:id="rId16" imgW="2990880" imgH="285842" progId="Word.Document.8">
                  <p:embed/>
                </p:oleObj>
              </mc:Choice>
              <mc:Fallback>
                <p:oleObj name="文档" r:id="rId16" imgW="2990880" imgH="28584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971800"/>
                        <a:ext cx="44402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914400" y="3657600"/>
          <a:ext cx="27717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2" name="文档" r:id="rId18" imgW="1901302" imgH="298868" progId="Word.Document.8">
                  <p:embed/>
                </p:oleObj>
              </mc:Choice>
              <mc:Fallback>
                <p:oleObj name="文档" r:id="rId18" imgW="1901302" imgH="298868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27717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0"/>
          <p:cNvGraphicFramePr>
            <a:graphicFrameLocks noChangeAspect="1"/>
          </p:cNvGraphicFramePr>
          <p:nvPr/>
        </p:nvGraphicFramePr>
        <p:xfrm>
          <a:off x="3657600" y="3425825"/>
          <a:ext cx="54721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3" name="文档" r:id="rId20" imgW="3619542" imgH="761965" progId="Word.Document.8">
                  <p:embed/>
                </p:oleObj>
              </mc:Choice>
              <mc:Fallback>
                <p:oleObj name="文档" r:id="rId20" imgW="3619542" imgH="761965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25825"/>
                        <a:ext cx="5472113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914400" y="4724400"/>
          <a:ext cx="80613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4" name="文档" r:id="rId22" imgW="5410365" imgH="647797" progId="Word.Document.8">
                  <p:embed/>
                </p:oleObj>
              </mc:Choice>
              <mc:Fallback>
                <p:oleObj name="文档" r:id="rId22" imgW="5410365" imgH="647797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80613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838200" y="5718175"/>
          <a:ext cx="80883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5" name="文档" r:id="rId24" imgW="5438576" imgH="723909" progId="Word.Document.8">
                  <p:embed/>
                </p:oleObj>
              </mc:Choice>
              <mc:Fallback>
                <p:oleObj name="文档" r:id="rId24" imgW="5438576" imgH="723909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8175"/>
                        <a:ext cx="8088313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844550" y="309563"/>
          <a:ext cx="7750175" cy="27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文档" r:id="rId3" imgW="4772018" imgH="1647823" progId="Word.Document.8">
                  <p:embed/>
                </p:oleObj>
              </mc:Choice>
              <mc:Fallback>
                <p:oleObj name="文档" r:id="rId3" imgW="4772018" imgH="164782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09563"/>
                        <a:ext cx="7750175" cy="272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838200" y="3048000"/>
          <a:ext cx="7886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文档" r:id="rId5" imgW="4972028" imgH="1723935" progId="Word.Document.8">
                  <p:embed/>
                </p:oleObj>
              </mc:Choice>
              <mc:Fallback>
                <p:oleObj name="文档" r:id="rId5" imgW="4972028" imgH="172393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0"/>
                        <a:ext cx="7886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 descr="5%"/>
          <p:cNvGraphicFramePr>
            <a:graphicFrameLocks noChangeAspect="1"/>
          </p:cNvGraphicFramePr>
          <p:nvPr/>
        </p:nvGraphicFramePr>
        <p:xfrm>
          <a:off x="688975" y="225425"/>
          <a:ext cx="8215313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8" name="文档" r:id="rId3" imgW="5857965" imgH="1523930" progId="Word.Document.8">
                  <p:embed/>
                </p:oleObj>
              </mc:Choice>
              <mc:Fallback>
                <p:oleObj name="文档" r:id="rId3" imgW="5857965" imgH="1523930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25425"/>
                        <a:ext cx="8215313" cy="216535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folHlink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984250" y="2517775"/>
          <a:ext cx="8104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9" name="文档" r:id="rId5" imgW="5210355" imgH="266815" progId="Word.Document.8">
                  <p:embed/>
                </p:oleObj>
              </mc:Choice>
              <mc:Fallback>
                <p:oleObj name="文档" r:id="rId5" imgW="5210355" imgH="26681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517775"/>
                        <a:ext cx="81041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998538" y="3048000"/>
          <a:ext cx="8145462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0" name="文档" r:id="rId7" imgW="4990976" imgH="1142947" progId="Word.Document.8">
                  <p:embed/>
                </p:oleObj>
              </mc:Choice>
              <mc:Fallback>
                <p:oleObj name="文档" r:id="rId7" imgW="4990976" imgH="114294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048000"/>
                        <a:ext cx="8145462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984250" y="4951413"/>
          <a:ext cx="81311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1" name="文档" r:id="rId9" imgW="4943395" imgH="761965" progId="Word.Document.8">
                  <p:embed/>
                </p:oleObj>
              </mc:Choice>
              <mc:Fallback>
                <p:oleObj name="文档" r:id="rId9" imgW="4943395" imgH="76196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951413"/>
                        <a:ext cx="81311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286000" y="250825"/>
          <a:ext cx="3200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2" name="Equation" r:id="rId3" imgW="1657343" imgH="552657" progId="Equation.DSMT4">
                  <p:embed/>
                </p:oleObj>
              </mc:Choice>
              <mc:Fallback>
                <p:oleObj name="Equation" r:id="rId3" imgW="1657343" imgH="5526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0825"/>
                        <a:ext cx="32004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362200" y="1562100"/>
          <a:ext cx="4343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3" name="Equation" r:id="rId5" imgW="2304953" imgH="552657" progId="Equation.DSMT4">
                  <p:embed/>
                </p:oleObj>
              </mc:Choice>
              <mc:Fallback>
                <p:oleObj name="Equation" r:id="rId5" imgW="2304953" imgH="5526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62100"/>
                        <a:ext cx="4343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>
            <a:hlinkClick r:id="rId7" action="ppaction://hlinkfile"/>
          </p:cNvPr>
          <p:cNvGraphicFramePr>
            <a:graphicFrameLocks noChangeAspect="1"/>
          </p:cNvGraphicFramePr>
          <p:nvPr/>
        </p:nvGraphicFramePr>
        <p:xfrm>
          <a:off x="1524000" y="2698750"/>
          <a:ext cx="60960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4" name="Equation" r:id="rId8" imgW="3067094" imgH="752662" progId="Equation.DSMT4">
                  <p:embed/>
                </p:oleObj>
              </mc:Choice>
              <mc:Fallback>
                <p:oleObj name="Equation" r:id="rId8" imgW="3067094" imgH="7526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98750"/>
                        <a:ext cx="609600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914400" y="4572000"/>
          <a:ext cx="797877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5" name="文档" r:id="rId10" imgW="5067190" imgH="961970" progId="Word.Document.8">
                  <p:embed/>
                </p:oleObj>
              </mc:Choice>
              <mc:Fallback>
                <p:oleObj name="文档" r:id="rId10" imgW="5067190" imgH="96197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7978775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2" descr="花束"/>
          <p:cNvGraphicFramePr>
            <a:graphicFrameLocks noChangeAspect="1"/>
          </p:cNvGraphicFramePr>
          <p:nvPr/>
        </p:nvGraphicFramePr>
        <p:xfrm>
          <a:off x="762000" y="457200"/>
          <a:ext cx="80597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1" name="文档" r:id="rId3" imgW="4905498" imgH="380982" progId="Word.Document.8">
                  <p:embed/>
                </p:oleObj>
              </mc:Choice>
              <mc:Fallback>
                <p:oleObj name="文档" r:id="rId3" imgW="4905498" imgH="380982" progId="Word.Document.8">
                  <p:embed/>
                  <p:pic>
                    <p:nvPicPr>
                      <p:cNvPr id="0" name="Object 2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8059738" cy="703263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533400" y="1371600"/>
          <a:ext cx="8342313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2" name="文档" r:id="rId6" imgW="5181722" imgH="1390734" progId="Word.Document.8">
                  <p:embed/>
                </p:oleObj>
              </mc:Choice>
              <mc:Fallback>
                <p:oleObj name="文档" r:id="rId6" imgW="5181722" imgH="139073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342313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533400" y="3581400"/>
          <a:ext cx="8455025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3" name="文档" r:id="rId8" imgW="5390995" imgH="1581013" progId="Word.Document.8">
                  <p:embed/>
                </p:oleObj>
              </mc:Choice>
              <mc:Fallback>
                <p:oleObj name="文档" r:id="rId8" imgW="5390995" imgH="158101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8455025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762000" y="2819400"/>
          <a:ext cx="7188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5" name="文档" r:id="rId3" imgW="4162305" imgH="304870" progId="Word.Document.8">
                  <p:embed/>
                </p:oleObj>
              </mc:Choice>
              <mc:Fallback>
                <p:oleObj name="文档" r:id="rId3" imgW="4162305" imgH="30487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7188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688975" y="3503613"/>
          <a:ext cx="8342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6" name="文档" r:id="rId5" imgW="5057927" imgH="285842" progId="Word.Document.8">
                  <p:embed/>
                </p:oleObj>
              </mc:Choice>
              <mc:Fallback>
                <p:oleObj name="文档" r:id="rId5" imgW="5057927" imgH="28584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503613"/>
                        <a:ext cx="83423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371600" y="3886200"/>
          <a:ext cx="533400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7" name="Equation" r:id="rId7" imgW="2667075" imgH="895161" progId="Equation.DSMT4">
                  <p:embed/>
                </p:oleObj>
              </mc:Choice>
              <mc:Fallback>
                <p:oleObj name="Equation" r:id="rId7" imgW="2667075" imgH="89516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5334000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762000" y="5634038"/>
          <a:ext cx="81168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8" name="文档" r:id="rId9" imgW="4857917" imgH="733634" progId="Word.Document.8">
                  <p:embed/>
                </p:oleObj>
              </mc:Choice>
              <mc:Fallback>
                <p:oleObj name="文档" r:id="rId9" imgW="4857917" imgH="73363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34038"/>
                        <a:ext cx="81168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2438400" y="228600"/>
          <a:ext cx="5119688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9" name="文档" r:id="rId11" imgW="3049841" imgH="1855577" progId="Word.Document.8">
                  <p:embed/>
                </p:oleObj>
              </mc:Choice>
              <mc:Fallback>
                <p:oleObj name="文档" r:id="rId11" imgW="3049841" imgH="185557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"/>
                        <a:ext cx="5119688" cy="294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990600" y="304800"/>
          <a:ext cx="77089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1" name="文档" r:id="rId3" imgW="5023479" imgH="551950" progId="Word.Document.8">
                  <p:embed/>
                </p:oleObj>
              </mc:Choice>
              <mc:Fallback>
                <p:oleObj name="文档" r:id="rId3" imgW="5023479" imgH="5519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"/>
                        <a:ext cx="77089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 descr="5%"/>
          <p:cNvGraphicFramePr>
            <a:graphicFrameLocks noChangeAspect="1"/>
          </p:cNvGraphicFramePr>
          <p:nvPr/>
        </p:nvGraphicFramePr>
        <p:xfrm>
          <a:off x="685800" y="2514600"/>
          <a:ext cx="8258175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2" name="文档" r:id="rId5" imgW="5827297" imgH="1260364" progId="Word.Document.8">
                  <p:embed/>
                </p:oleObj>
              </mc:Choice>
              <mc:Fallback>
                <p:oleObj name="文档" r:id="rId5" imgW="5827297" imgH="1260364" progId="Word.Document.8">
                  <p:embed/>
                  <p:pic>
                    <p:nvPicPr>
                      <p:cNvPr id="0" name="Object 3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8258175" cy="1785938"/>
                      </a:xfrm>
                      <a:prstGeom prst="rect">
                        <a:avLst/>
                      </a:prstGeom>
                      <a:pattFill prst="pct5">
                        <a:fgClr>
                          <a:schemeClr val="hlink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 descr="5%"/>
          <p:cNvGraphicFramePr>
            <a:graphicFrameLocks noChangeAspect="1"/>
          </p:cNvGraphicFramePr>
          <p:nvPr/>
        </p:nvGraphicFramePr>
        <p:xfrm>
          <a:off x="688975" y="1068388"/>
          <a:ext cx="824388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3" name="文档" r:id="rId7" imgW="5753069" imgH="894080" progId="Word.Document.8">
                  <p:embed/>
                </p:oleObj>
              </mc:Choice>
              <mc:Fallback>
                <p:oleObj name="文档" r:id="rId7" imgW="5753069" imgH="894080" progId="Word.Document.8">
                  <p:embed/>
                  <p:pic>
                    <p:nvPicPr>
                      <p:cNvPr id="0" name="Object 4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068388"/>
                        <a:ext cx="8243888" cy="1281112"/>
                      </a:xfrm>
                      <a:prstGeom prst="rect">
                        <a:avLst/>
                      </a:prstGeom>
                      <a:pattFill prst="pct5">
                        <a:fgClr>
                          <a:schemeClr val="folHlink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534988" y="4346575"/>
          <a:ext cx="83137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4" name="文档" r:id="rId9" imgW="5765473" imgH="613238" progId="Word.Document.8">
                  <p:embed/>
                </p:oleObj>
              </mc:Choice>
              <mc:Fallback>
                <p:oleObj name="文档" r:id="rId9" imgW="5765473" imgH="61323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6575"/>
                        <a:ext cx="83137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457200" y="5334000"/>
          <a:ext cx="82010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5" name="文档" r:id="rId11" imgW="5743433" imgH="800021" progId="Word.Document.8">
                  <p:embed/>
                </p:oleObj>
              </mc:Choice>
              <mc:Fallback>
                <p:oleObj name="文档" r:id="rId11" imgW="5743433" imgH="80002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82010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 descr="5%"/>
          <p:cNvGraphicFramePr>
            <a:graphicFrameLocks noChangeAspect="1"/>
          </p:cNvGraphicFramePr>
          <p:nvPr/>
        </p:nvGraphicFramePr>
        <p:xfrm>
          <a:off x="381000" y="228600"/>
          <a:ext cx="8553450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4" name="文档" r:id="rId3" imgW="5457946" imgH="1790744" progId="Word.Document.8">
                  <p:embed/>
                </p:oleObj>
              </mc:Choice>
              <mc:Fallback>
                <p:oleObj name="文档" r:id="rId3" imgW="5457946" imgH="1790744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8553450" cy="2855913"/>
                      </a:xfrm>
                      <a:prstGeom prst="rect">
                        <a:avLst/>
                      </a:prstGeom>
                      <a:pattFill prst="pct5">
                        <a:fgClr>
                          <a:srgbClr val="00CCFF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139825" y="3122613"/>
          <a:ext cx="7877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5" name="文档" r:id="rId5" imgW="4772018" imgH="295145" progId="Word.Document.8">
                  <p:embed/>
                </p:oleObj>
              </mc:Choice>
              <mc:Fallback>
                <p:oleObj name="文档" r:id="rId5" imgW="4772018" imgH="29514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122613"/>
                        <a:ext cx="7877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844550" y="4037013"/>
          <a:ext cx="831373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6" name="文档" r:id="rId7" imgW="5048242" imgH="628769" progId="Word.Document.8">
                  <p:embed/>
                </p:oleObj>
              </mc:Choice>
              <mc:Fallback>
                <p:oleObj name="文档" r:id="rId7" imgW="5048242" imgH="62876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037013"/>
                        <a:ext cx="8313738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667000" y="5334000"/>
          <a:ext cx="3390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7" name="Equation" r:id="rId9" imgW="1885985" imgH="552657" progId="Equation.DSMT4">
                  <p:embed/>
                </p:oleObj>
              </mc:Choice>
              <mc:Fallback>
                <p:oleObj name="Equation" r:id="rId9" imgW="1885985" imgH="5526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33909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685800" y="3810000"/>
          <a:ext cx="8116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8" name="文档" r:id="rId11" imgW="4969017" imgH="295623" progId="Word.Document.8">
                  <p:embed/>
                </p:oleObj>
              </mc:Choice>
              <mc:Fallback>
                <p:oleObj name="文档" r:id="rId11" imgW="4969017" imgH="29562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81168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760413" y="4951413"/>
          <a:ext cx="83693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9" name="文档" r:id="rId13" imgW="5047006" imgH="298868" progId="Word.Document.8">
                  <p:embed/>
                </p:oleObj>
              </mc:Choice>
              <mc:Fallback>
                <p:oleObj name="文档" r:id="rId13" imgW="5047006" imgH="29886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951413"/>
                        <a:ext cx="83693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>
            <a:hlinkClick r:id="rId3" action="ppaction://hlinkfile"/>
          </p:cNvPr>
          <p:cNvGraphicFramePr>
            <a:graphicFrameLocks noChangeAspect="1"/>
          </p:cNvGraphicFramePr>
          <p:nvPr/>
        </p:nvGraphicFramePr>
        <p:xfrm>
          <a:off x="2286000" y="457200"/>
          <a:ext cx="3200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8" name="Equation" r:id="rId4" imgW="1819456" imgH="552657" progId="Equation.DSMT4">
                  <p:embed/>
                </p:oleObj>
              </mc:Choice>
              <mc:Fallback>
                <p:oleObj name="Equation" r:id="rId4" imgW="1819456" imgH="5526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"/>
                        <a:ext cx="3200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1752600" y="1600200"/>
          <a:ext cx="46688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9" name="Equation" r:id="rId6" imgW="2686023" imgH="552657" progId="Equation.DSMT4">
                  <p:embed/>
                </p:oleObj>
              </mc:Choice>
              <mc:Fallback>
                <p:oleObj name="Equation" r:id="rId6" imgW="2686023" imgH="5526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46688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661988" y="3200400"/>
          <a:ext cx="85899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0" name="文档" r:id="rId8" imgW="5438576" imgH="704881" progId="Word.Document.8">
                  <p:embed/>
                </p:oleObj>
              </mc:Choice>
              <mc:Fallback>
                <p:oleObj name="文档" r:id="rId8" imgW="5438576" imgH="70488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200400"/>
                        <a:ext cx="85899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798513" y="2627313"/>
          <a:ext cx="83026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1" name="文档" r:id="rId10" imgW="5038557" imgH="257089" progId="Word.Document.8">
                  <p:embed/>
                </p:oleObj>
              </mc:Choice>
              <mc:Fallback>
                <p:oleObj name="文档" r:id="rId10" imgW="5038557" imgH="25708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627313"/>
                        <a:ext cx="83026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925513" y="4038600"/>
          <a:ext cx="8686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2" name="文档" r:id="rId12" imgW="5438576" imgH="352229" progId="Word.Document.8">
                  <p:embed/>
                </p:oleObj>
              </mc:Choice>
              <mc:Fallback>
                <p:oleObj name="文档" r:id="rId12" imgW="5438576" imgH="35222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038600"/>
                        <a:ext cx="86868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519238" y="4641850"/>
          <a:ext cx="4305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3" name="文档" r:id="rId14" imgW="2667075" imgH="295145" progId="Word.Document.8">
                  <p:embed/>
                </p:oleObj>
              </mc:Choice>
              <mc:Fallback>
                <p:oleObj name="文档" r:id="rId14" imgW="2667075" imgH="29514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4641850"/>
                        <a:ext cx="43053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6096000" y="4645025"/>
          <a:ext cx="3076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4" name="文档" r:id="rId16" imgW="1895670" imgH="276117" progId="Word.Document.8">
                  <p:embed/>
                </p:oleObj>
              </mc:Choice>
              <mc:Fallback>
                <p:oleObj name="文档" r:id="rId16" imgW="1895670" imgH="27611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45025"/>
                        <a:ext cx="3076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762000" y="5257800"/>
          <a:ext cx="817245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5" name="文档" r:id="rId18" imgW="4886129" imgH="761965" progId="Word.Document.8">
                  <p:embed/>
                </p:oleObj>
              </mc:Choice>
              <mc:Fallback>
                <p:oleObj name="文档" r:id="rId18" imgW="4886129" imgH="76196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817245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 descr="5%"/>
          <p:cNvGraphicFramePr>
            <a:graphicFrameLocks noChangeAspect="1"/>
          </p:cNvGraphicFramePr>
          <p:nvPr/>
        </p:nvGraphicFramePr>
        <p:xfrm>
          <a:off x="533400" y="228600"/>
          <a:ext cx="8412163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7" name="文档" r:id="rId3" imgW="5372047" imgH="2085889" progId="Word.Document.8">
                  <p:embed/>
                </p:oleObj>
              </mc:Choice>
              <mc:Fallback>
                <p:oleObj name="文档" r:id="rId3" imgW="5372047" imgH="2085889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8412163" cy="3278188"/>
                      </a:xfrm>
                      <a:prstGeom prst="rect">
                        <a:avLst/>
                      </a:prstGeom>
                      <a:pattFill prst="pct5">
                        <a:fgClr>
                          <a:schemeClr val="folHlink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457200" y="3657600"/>
          <a:ext cx="79279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8" name="文档" r:id="rId5" imgW="5229303" imgH="352229" progId="Word.Document.8">
                  <p:embed/>
                </p:oleObj>
              </mc:Choice>
              <mc:Fallback>
                <p:oleObj name="文档" r:id="rId5" imgW="5229303" imgH="35222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79279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57200" y="4343400"/>
          <a:ext cx="86868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9" name="文档" r:id="rId7" imgW="5438576" imgH="1228784" progId="Word.Document.8">
                  <p:embed/>
                </p:oleObj>
              </mc:Choice>
              <mc:Fallback>
                <p:oleObj name="文档" r:id="rId7" imgW="5438576" imgH="122878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86868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225425" y="266700"/>
          <a:ext cx="89328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1" name="文档" r:id="rId3" imgW="5375557" imgH="389894" progId="Word.Document.8">
                  <p:embed/>
                </p:oleObj>
              </mc:Choice>
              <mc:Fallback>
                <p:oleObj name="文档" r:id="rId3" imgW="5375557" imgH="38989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266700"/>
                        <a:ext cx="89328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2514600" y="609600"/>
          <a:ext cx="3124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2" name="Equation" r:id="rId5" imgW="1733557" imgH="552657" progId="Equation.DSMT4">
                  <p:embed/>
                </p:oleObj>
              </mc:Choice>
              <mc:Fallback>
                <p:oleObj name="Equation" r:id="rId5" imgW="1733557" imgH="5526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9600"/>
                        <a:ext cx="3124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2438400" y="1676400"/>
          <a:ext cx="4343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3" name="Equation" r:id="rId7" imgW="2428748" imgH="552657" progId="Equation.DSMT4">
                  <p:embed/>
                </p:oleObj>
              </mc:Choice>
              <mc:Fallback>
                <p:oleObj name="Equation" r:id="rId7" imgW="2428748" imgH="5526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4343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2514600" y="2895600"/>
          <a:ext cx="57150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4" name="Equation" r:id="rId9" imgW="2952563" imgH="752662" progId="Equation.DSMT4">
                  <p:embed/>
                </p:oleObj>
              </mc:Choice>
              <mc:Fallback>
                <p:oleObj name="Equation" r:id="rId9" imgW="2952563" imgH="7526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57150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533400" y="4648200"/>
          <a:ext cx="8313738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5" name="文档" r:id="rId11" imgW="5705537" imgH="1152673" progId="Word.Document.8">
                  <p:embed/>
                </p:oleObj>
              </mc:Choice>
              <mc:Fallback>
                <p:oleObj name="文档" r:id="rId11" imgW="5705537" imgH="115267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8313738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 descr="5%"/>
          <p:cNvGraphicFramePr>
            <a:graphicFrameLocks noChangeAspect="1"/>
          </p:cNvGraphicFramePr>
          <p:nvPr/>
        </p:nvGraphicFramePr>
        <p:xfrm>
          <a:off x="290513" y="304800"/>
          <a:ext cx="87788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5" name="文档" r:id="rId3" imgW="6581789" imgH="1552683" progId="Word.Document.8">
                  <p:embed/>
                </p:oleObj>
              </mc:Choice>
              <mc:Fallback>
                <p:oleObj name="文档" r:id="rId3" imgW="6581789" imgH="1552683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04800"/>
                        <a:ext cx="8778875" cy="2124075"/>
                      </a:xfrm>
                      <a:prstGeom prst="rect">
                        <a:avLst/>
                      </a:prstGeom>
                      <a:pattFill prst="pct5">
                        <a:fgClr>
                          <a:srgbClr val="FF66FF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604838" y="2517775"/>
          <a:ext cx="7920037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6" name="文档" r:id="rId5" imgW="5429313" imgH="876133" progId="Word.Document.8">
                  <p:embed/>
                </p:oleObj>
              </mc:Choice>
              <mc:Fallback>
                <p:oleObj name="文档" r:id="rId5" imgW="5429313" imgH="87613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517775"/>
                        <a:ext cx="7920037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609600" y="3962400"/>
          <a:ext cx="80010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7" name="文档" r:id="rId7" imgW="5438576" imgH="1038082" progId="Word.Document.8">
                  <p:embed/>
                </p:oleObj>
              </mc:Choice>
              <mc:Fallback>
                <p:oleObj name="文档" r:id="rId7" imgW="5438576" imgH="103808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80010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685800" y="377825"/>
          <a:ext cx="8305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9" name="文档" r:id="rId3" imgW="5438576" imgH="809746" progId="Word.Document.8">
                  <p:embed/>
                </p:oleObj>
              </mc:Choice>
              <mc:Fallback>
                <p:oleObj name="文档" r:id="rId3" imgW="5438576" imgH="80974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7825"/>
                        <a:ext cx="83058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138238" y="1600200"/>
          <a:ext cx="80057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0" name="文档" r:id="rId5" imgW="5600690" imgH="914189" progId="Word.Document.8">
                  <p:embed/>
                </p:oleObj>
              </mc:Choice>
              <mc:Fallback>
                <p:oleObj name="文档" r:id="rId5" imgW="5600690" imgH="91418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600200"/>
                        <a:ext cx="80057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838200" y="2951163"/>
          <a:ext cx="82296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1" name="文档" r:id="rId7" imgW="5429313" imgH="628769" progId="Word.Document.8">
                  <p:embed/>
                </p:oleObj>
              </mc:Choice>
              <mc:Fallback>
                <p:oleObj name="文档" r:id="rId7" imgW="5429313" imgH="62876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51163"/>
                        <a:ext cx="82296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984250" y="3911600"/>
          <a:ext cx="776605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2" name="文档" r:id="rId9" imgW="5429313" imgH="990723" progId="Word.Document.8">
                  <p:embed/>
                </p:oleObj>
              </mc:Choice>
              <mc:Fallback>
                <p:oleObj name="文档" r:id="rId9" imgW="5429313" imgH="99072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911600"/>
                        <a:ext cx="776605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762000" y="5486400"/>
          <a:ext cx="80740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3" name="文档" r:id="rId11" imgW="5758482" imgH="591967" progId="Word.Document.8">
                  <p:embed/>
                </p:oleObj>
              </mc:Choice>
              <mc:Fallback>
                <p:oleObj name="文档" r:id="rId11" imgW="5758482" imgH="59196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80740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762000" y="3810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四、两个正态总体的假设检验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85800" y="912813"/>
            <a:ext cx="8001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zh-CN" altLang="en-US" sz="2800">
                <a:ea typeface="楷体_GB2312" pitchFamily="49" charset="-122"/>
              </a:rPr>
              <a:t>设总体                                            ，                 为来自总体    的样本，             为来自总体   的样本，且两样本相互独立。令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616200" y="914400"/>
          <a:ext cx="4394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9" name="Equation" r:id="rId3" imgW="1930400" imgH="241300" progId="Equation.DSMT4">
                  <p:embed/>
                </p:oleObj>
              </mc:Choice>
              <mc:Fallback>
                <p:oleObj name="Equation" r:id="rId3" imgW="1930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914400"/>
                        <a:ext cx="4394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7086600" y="927100"/>
          <a:ext cx="15033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0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927100"/>
                        <a:ext cx="15033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578100" y="1387475"/>
          <a:ext cx="393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1" name="Equation" r:id="rId7" imgW="177492" imgH="164814" progId="Equation.DSMT4">
                  <p:embed/>
                </p:oleObj>
              </mc:Choice>
              <mc:Fallback>
                <p:oleObj name="Equation" r:id="rId7" imgW="177492" imgH="1648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387475"/>
                        <a:ext cx="393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4419600" y="1371600"/>
          <a:ext cx="12144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2" name="Equation" r:id="rId9" imgW="533169" imgH="228501" progId="Equation.DSMT4">
                  <p:embed/>
                </p:oleObj>
              </mc:Choice>
              <mc:Fallback>
                <p:oleObj name="Equation" r:id="rId9" imgW="533169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1600"/>
                        <a:ext cx="12144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7467600" y="1376363"/>
          <a:ext cx="3190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3" name="Equation" r:id="rId11" imgW="139579" imgH="164957" progId="Equation.DSMT4">
                  <p:embed/>
                </p:oleObj>
              </mc:Choice>
              <mc:Fallback>
                <p:oleObj name="Equation" r:id="rId11" imgW="13957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76363"/>
                        <a:ext cx="3190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1606550" y="2209800"/>
          <a:ext cx="6013450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4" name="Equation" r:id="rId13" imgW="2641600" imgH="863600" progId="Equation.DSMT4">
                  <p:embed/>
                </p:oleObj>
              </mc:Choice>
              <mc:Fallback>
                <p:oleObj name="Equation" r:id="rId13" imgW="2641600" imgH="86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209800"/>
                        <a:ext cx="6013450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685800" y="40386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有以下几种检验问题：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609600" y="44958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）当         均已知时，检验假设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609600" y="50292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）当            但未知时，检验假设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609600" y="5562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）检验假设</a:t>
            </a:r>
          </a:p>
        </p:txBody>
      </p:sp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1905000" y="4495800"/>
          <a:ext cx="9826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5" name="Equation" r:id="rId15" imgW="431613" imgH="241195" progId="Equation.DSMT4">
                  <p:embed/>
                </p:oleObj>
              </mc:Choice>
              <mc:Fallback>
                <p:oleObj name="Equation" r:id="rId15" imgW="431613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9826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1957388" y="5013325"/>
          <a:ext cx="1184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6" name="Equation" r:id="rId17" imgW="520474" imgH="241195" progId="Equation.DSMT4">
                  <p:embed/>
                </p:oleObj>
              </mc:Choice>
              <mc:Fallback>
                <p:oleObj name="Equation" r:id="rId17" imgW="520474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5013325"/>
                        <a:ext cx="1184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6094413" y="4510088"/>
          <a:ext cx="19065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7" name="Equation" r:id="rId19" imgW="838200" imgH="228600" progId="Equation.DSMT4">
                  <p:embed/>
                </p:oleObj>
              </mc:Choice>
              <mc:Fallback>
                <p:oleObj name="Equation" r:id="rId19" imgW="8382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4510088"/>
                        <a:ext cx="19065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6324600" y="5041900"/>
          <a:ext cx="1906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8" name="Equation" r:id="rId21" imgW="838200" imgH="228600" progId="Equation.DSMT4">
                  <p:embed/>
                </p:oleObj>
              </mc:Choice>
              <mc:Fallback>
                <p:oleObj name="Equation" r:id="rId21" imgW="838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41900"/>
                        <a:ext cx="1906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3124200" y="5562600"/>
          <a:ext cx="1993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9" name="Equation" r:id="rId23" imgW="876300" imgH="241300" progId="Equation.DSMT4">
                  <p:embed/>
                </p:oleObj>
              </mc:Choice>
              <mc:Fallback>
                <p:oleObj name="Equation" r:id="rId23" imgW="8763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62600"/>
                        <a:ext cx="1993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/>
      <p:bldP spid="44044" grpId="0"/>
      <p:bldP spid="44045" grpId="0"/>
      <p:bldP spid="44046" grpId="0"/>
      <p:bldP spid="440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57200" y="4572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）当         均已知时，检验假设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752600" y="441325"/>
          <a:ext cx="9826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" name="Equation" r:id="rId3" imgW="431613" imgH="241195" progId="Equation.DSMT4">
                  <p:embed/>
                </p:oleObj>
              </mc:Choice>
              <mc:Fallback>
                <p:oleObj name="Equation" r:id="rId3" imgW="43161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325"/>
                        <a:ext cx="9826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5943600" y="469900"/>
          <a:ext cx="1906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0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69900"/>
                        <a:ext cx="1906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1371600" y="1157288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当         均已知时，             也已知，</a:t>
            </a: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752600" y="1127125"/>
          <a:ext cx="9826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1" name="Equation" r:id="rId7" imgW="431613" imgH="241195" progId="Equation.DSMT4">
                  <p:embed/>
                </p:oleObj>
              </mc:Choice>
              <mc:Fallback>
                <p:oleObj name="Equation" r:id="rId7" imgW="431613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27125"/>
                        <a:ext cx="9826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4419600" y="914400"/>
          <a:ext cx="13017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2" name="Equation" r:id="rId8" imgW="571252" imgH="418918" progId="Equation.DSMT4">
                  <p:embed/>
                </p:oleObj>
              </mc:Choice>
              <mc:Fallback>
                <p:oleObj name="Equation" r:id="rId8" imgW="571252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914400"/>
                        <a:ext cx="13017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609600" y="11430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                                                          </a:t>
            </a:r>
            <a:r>
              <a:rPr lang="zh-CN" altLang="en-US" sz="2800">
                <a:ea typeface="楷体_GB2312" pitchFamily="49" charset="-122"/>
              </a:rPr>
              <a:t>当     成立时，统计量</a:t>
            </a: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7467600" y="1155700"/>
          <a:ext cx="577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3" name="Equation" r:id="rId10" imgW="253890" imgH="228501" progId="Equation.DSMT4">
                  <p:embed/>
                </p:oleObj>
              </mc:Choice>
              <mc:Fallback>
                <p:oleObj name="Equation" r:id="rId10" imgW="253890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155700"/>
                        <a:ext cx="5778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2835275" y="2076450"/>
          <a:ext cx="35528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4" name="Equation" r:id="rId12" imgW="1562100" imgH="660400" progId="Equation.DSMT4">
                  <p:embed/>
                </p:oleObj>
              </mc:Choice>
              <mc:Fallback>
                <p:oleObj name="Equation" r:id="rId12" imgW="1562100" imgH="660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076450"/>
                        <a:ext cx="355282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685800" y="35956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于给定的                   ，由</a:t>
            </a:r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2590800" y="3657600"/>
          <a:ext cx="1778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5" name="Equation" r:id="rId14" imgW="774364" imgH="203112" progId="Equation.DSMT4">
                  <p:embed/>
                </p:oleObj>
              </mc:Choice>
              <mc:Fallback>
                <p:oleObj name="Equation" r:id="rId14" imgW="774364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1778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3505200" y="4114800"/>
          <a:ext cx="2068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6" name="Equation" r:id="rId16" imgW="965200" imgH="254000" progId="Equation.DSMT4">
                  <p:embed/>
                </p:oleObj>
              </mc:Choice>
              <mc:Fallback>
                <p:oleObj name="Equation" r:id="rId16" imgW="9652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14800"/>
                        <a:ext cx="2068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685800" y="47386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3368675" y="4562475"/>
          <a:ext cx="2422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7" name="Equation" r:id="rId18" imgW="1129810" imgH="393529" progId="Equation.DSMT4">
                  <p:embed/>
                </p:oleObj>
              </mc:Choice>
              <mc:Fallback>
                <p:oleObj name="Equation" r:id="rId18" imgW="1129810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562475"/>
                        <a:ext cx="2422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685800" y="54102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查标准正态分布表可求得    ，</a:t>
            </a:r>
          </a:p>
        </p:txBody>
      </p:sp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4740275" y="5486400"/>
          <a:ext cx="34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8" name="Equation" r:id="rId20" imgW="139579" imgH="177646" progId="Equation.DSMT4">
                  <p:embed/>
                </p:oleObj>
              </mc:Choice>
              <mc:Fallback>
                <p:oleObj name="Equation" r:id="rId20" imgW="139579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486400"/>
                        <a:ext cx="34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7010400" y="41290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（</a:t>
            </a:r>
            <a:r>
              <a:rPr lang="en-US" altLang="zh-CN" sz="2800">
                <a:ea typeface="楷体_GB2312" pitchFamily="49" charset="-122"/>
              </a:rPr>
              <a:t>5-66</a:t>
            </a:r>
            <a:r>
              <a:rPr lang="zh-CN" altLang="en-US" sz="2800"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3" grpId="0"/>
      <p:bldP spid="45066" grpId="0"/>
      <p:bldP spid="45069" grpId="0"/>
      <p:bldP spid="45072" grpId="0"/>
      <p:bldP spid="45074" grpId="0"/>
      <p:bldP spid="450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990600" y="596900"/>
          <a:ext cx="1985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6" name="Equation" r:id="rId3" imgW="926698" imgH="253890" progId="Equation.DSMT4">
                  <p:embed/>
                </p:oleObj>
              </mc:Choice>
              <mc:Fallback>
                <p:oleObj name="Equation" r:id="rId3" imgW="92669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96900"/>
                        <a:ext cx="19859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048000" y="5476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表明事件“         ”是一小概率事件，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735513" y="596900"/>
          <a:ext cx="9794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7" name="Equation" r:id="rId5" imgW="457002" imgH="253890" progId="Equation.DSMT4">
                  <p:embed/>
                </p:oleObj>
              </mc:Choice>
              <mc:Fallback>
                <p:oleObj name="Equation" r:id="rId5" imgW="457002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596900"/>
                        <a:ext cx="9794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838200" y="1095375"/>
            <a:ext cx="7848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因此，计算    的观察值    ，如果         ，则表明小概率事件在一次试验中发生了，根据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实际推断原理</a:t>
            </a:r>
            <a:r>
              <a:rPr lang="zh-CN" altLang="en-US" sz="2800">
                <a:ea typeface="楷体_GB2312" pitchFamily="49" charset="-122"/>
              </a:rPr>
              <a:t>，应拒绝假设     ；如果           ，则不怀疑     的真实性（接受    ）。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770188" y="1217613"/>
          <a:ext cx="3540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8"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217613"/>
                        <a:ext cx="35401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4525963" y="1219200"/>
          <a:ext cx="3508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9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219200"/>
                        <a:ext cx="3508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6035675" y="1130300"/>
          <a:ext cx="898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0" name="Equation" r:id="rId11" imgW="418918" imgH="253890" progId="Equation.DSMT4">
                  <p:embed/>
                </p:oleObj>
              </mc:Choice>
              <mc:Fallback>
                <p:oleObj name="Equation" r:id="rId11" imgW="418918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1130300"/>
                        <a:ext cx="898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5410200" y="1968500"/>
          <a:ext cx="898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1" name="Equation" r:id="rId13" imgW="418918" imgH="253890" progId="Equation.DSMT4">
                  <p:embed/>
                </p:oleObj>
              </mc:Choice>
              <mc:Fallback>
                <p:oleObj name="Equation" r:id="rId13" imgW="418918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68500"/>
                        <a:ext cx="898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733800" y="1981200"/>
          <a:ext cx="544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2" name="Equation" r:id="rId15" imgW="253890" imgH="228501" progId="Equation.DSMT4">
                  <p:embed/>
                </p:oleObj>
              </mc:Choice>
              <mc:Fallback>
                <p:oleObj name="Equation" r:id="rId15" imgW="253890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81200"/>
                        <a:ext cx="544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3352800" y="2403475"/>
          <a:ext cx="544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3" name="Equation" r:id="rId17" imgW="253890" imgH="228501" progId="Equation.DSMT4">
                  <p:embed/>
                </p:oleObj>
              </mc:Choice>
              <mc:Fallback>
                <p:oleObj name="Equation" r:id="rId17" imgW="253890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03475"/>
                        <a:ext cx="544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685800" y="28956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）当            但未知时，检验假设</a:t>
            </a:r>
          </a:p>
        </p:txBody>
      </p:sp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2016125" y="2895600"/>
          <a:ext cx="1184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4" name="Equation" r:id="rId19" imgW="520474" imgH="241195" progId="Equation.DSMT4">
                  <p:embed/>
                </p:oleObj>
              </mc:Choice>
              <mc:Fallback>
                <p:oleObj name="Equation" r:id="rId19" imgW="520474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895600"/>
                        <a:ext cx="1184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6400800" y="2908300"/>
          <a:ext cx="1906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5" name="Equation" r:id="rId21" imgW="838200" imgH="228600" progId="Equation.DSMT4">
                  <p:embed/>
                </p:oleObj>
              </mc:Choice>
              <mc:Fallback>
                <p:oleObj name="Equation" r:id="rId21" imgW="838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08300"/>
                        <a:ext cx="1906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914400" y="34290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取统计量</a:t>
            </a:r>
          </a:p>
        </p:txBody>
      </p:sp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2600325" y="3838575"/>
          <a:ext cx="47910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6" name="Equation" r:id="rId23" imgW="2235200" imgH="660400" progId="Equation.DSMT4">
                  <p:embed/>
                </p:oleObj>
              </mc:Choice>
              <mc:Fallback>
                <p:oleObj name="Equation" r:id="rId23" imgW="2235200" imgH="660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838575"/>
                        <a:ext cx="479107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914400" y="534828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当     成立时，</a:t>
            </a:r>
          </a:p>
        </p:txBody>
      </p:sp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3200400" y="5410200"/>
          <a:ext cx="21224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7" name="Equation" r:id="rId25" imgW="990170" imgH="203112" progId="Equation.DSMT4">
                  <p:embed/>
                </p:oleObj>
              </mc:Choice>
              <mc:Fallback>
                <p:oleObj name="Equation" r:id="rId25" imgW="990170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10200"/>
                        <a:ext cx="21224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1295400" y="5375275"/>
          <a:ext cx="544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8" name="Equation" r:id="rId27" imgW="253890" imgH="228501" progId="Equation.DSMT4">
                  <p:embed/>
                </p:oleObj>
              </mc:Choice>
              <mc:Fallback>
                <p:oleObj name="Equation" r:id="rId27" imgW="253890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75275"/>
                        <a:ext cx="544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/>
      <p:bldP spid="47112" grpId="0"/>
      <p:bldP spid="47119" grpId="0"/>
      <p:bldP spid="47122" grpId="0"/>
      <p:bldP spid="471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于给定的                   ，由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590800" y="523875"/>
          <a:ext cx="1778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4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3875"/>
                        <a:ext cx="1778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532188" y="1066800"/>
          <a:ext cx="2014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5" name="Equation" r:id="rId5" imgW="939392" imgH="253890" progId="Equation.DSMT4">
                  <p:embed/>
                </p:oleObj>
              </mc:Choice>
              <mc:Fallback>
                <p:oleObj name="Equation" r:id="rId5" imgW="93939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1066800"/>
                        <a:ext cx="2014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685800" y="16002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576638" y="1524000"/>
          <a:ext cx="1985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6" name="Equation" r:id="rId7" imgW="926698" imgH="393529" progId="Equation.DSMT4">
                  <p:embed/>
                </p:oleObj>
              </mc:Choice>
              <mc:Fallback>
                <p:oleObj name="Equation" r:id="rId7" imgW="92669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1524000"/>
                        <a:ext cx="19859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685800" y="2376488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查                 分布表可求得    ，</a:t>
            </a:r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165225" y="2438400"/>
          <a:ext cx="15779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7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438400"/>
                        <a:ext cx="15779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4953000" y="2438400"/>
          <a:ext cx="34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8" name="Equation" r:id="rId11" imgW="139579" imgH="177646" progId="Equation.DSMT4">
                  <p:embed/>
                </p:oleObj>
              </mc:Choice>
              <mc:Fallback>
                <p:oleObj name="Equation" r:id="rId11" imgW="139579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34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685800" y="2362200"/>
            <a:ext cx="7924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                                          </a:t>
            </a:r>
            <a:r>
              <a:rPr lang="zh-CN" altLang="en-US" sz="2800">
                <a:ea typeface="楷体_GB2312" pitchFamily="49" charset="-122"/>
              </a:rPr>
              <a:t>因此，计算    的观察值    ，如果         ，则表明小概率事件在一次试验中发生了，根据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实际推断原理</a:t>
            </a:r>
            <a:r>
              <a:rPr lang="zh-CN" altLang="en-US" sz="2800">
                <a:ea typeface="楷体_GB2312" pitchFamily="49" charset="-122"/>
              </a:rPr>
              <a:t>，应拒绝假设     ；如果           ，则不怀疑     的真实性（接受    ）。</a:t>
            </a: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7550150" y="2438400"/>
          <a:ext cx="298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9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2438400"/>
                        <a:ext cx="298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1981200" y="2895600"/>
          <a:ext cx="1920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0" name="Equation" r:id="rId15" imgW="88746" imgH="152136" progId="Equation.DSMT4">
                  <p:embed/>
                </p:oleObj>
              </mc:Choice>
              <mc:Fallback>
                <p:oleObj name="Equation" r:id="rId15" imgW="88746" imgH="1521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1920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3352800" y="2819400"/>
          <a:ext cx="842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1" name="Equation" r:id="rId17" imgW="393529" imgH="253890" progId="Equation.DSMT4">
                  <p:embed/>
                </p:oleObj>
              </mc:Choice>
              <mc:Fallback>
                <p:oleObj name="Equation" r:id="rId17" imgW="393529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8429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1066800" y="3657600"/>
          <a:ext cx="544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2" name="Equation" r:id="rId19" imgW="253890" imgH="228501" progId="Equation.DSMT4">
                  <p:embed/>
                </p:oleObj>
              </mc:Choice>
              <mc:Fallback>
                <p:oleObj name="Equation" r:id="rId19" imgW="253890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544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5562600" y="3657600"/>
          <a:ext cx="544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3" name="Equation" r:id="rId21" imgW="253890" imgH="228501" progId="Equation.DSMT4">
                  <p:embed/>
                </p:oleObj>
              </mc:Choice>
              <mc:Fallback>
                <p:oleObj name="Equation" r:id="rId21" imgW="253890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57600"/>
                        <a:ext cx="544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2784475" y="3657600"/>
          <a:ext cx="815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4" name="Equation" r:id="rId22" imgW="380835" imgH="253890" progId="Equation.DSMT4">
                  <p:embed/>
                </p:oleObj>
              </mc:Choice>
              <mc:Fallback>
                <p:oleObj name="Equation" r:id="rId22" imgW="380835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3657600"/>
                        <a:ext cx="8159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1066800" y="4114800"/>
          <a:ext cx="544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5" name="Equation" r:id="rId24" imgW="253890" imgH="228501" progId="Equation.DSMT4">
                  <p:embed/>
                </p:oleObj>
              </mc:Choice>
              <mc:Fallback>
                <p:oleObj name="Equation" r:id="rId24" imgW="253890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544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10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10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10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10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5" grpId="0"/>
      <p:bldP spid="48137" grpId="0"/>
      <p:bldP spid="481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838200" y="457200"/>
          <a:ext cx="7934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0" name="文档" r:id="rId3" imgW="5488223" imgH="417255" progId="Word.Document.8">
                  <p:embed/>
                </p:oleObj>
              </mc:Choice>
              <mc:Fallback>
                <p:oleObj name="文档" r:id="rId3" imgW="5488223" imgH="4172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"/>
                        <a:ext cx="79343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 descr="10%"/>
          <p:cNvGraphicFramePr>
            <a:graphicFrameLocks noChangeAspect="1"/>
          </p:cNvGraphicFramePr>
          <p:nvPr/>
        </p:nvGraphicFramePr>
        <p:xfrm>
          <a:off x="609600" y="1600200"/>
          <a:ext cx="82296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1" name="文档" r:id="rId5" imgW="5570653" imgH="1474973" progId="Word.Document.8">
                  <p:embed/>
                </p:oleObj>
              </mc:Choice>
              <mc:Fallback>
                <p:oleObj name="文档" r:id="rId5" imgW="5570653" imgH="1474973" progId="Word.Document.8">
                  <p:embed/>
                  <p:pic>
                    <p:nvPicPr>
                      <p:cNvPr id="0" name="Object 3" descr="1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8229600" cy="2124075"/>
                      </a:xfrm>
                      <a:prstGeom prst="rect">
                        <a:avLst/>
                      </a:prstGeom>
                      <a:pattFill prst="pct10">
                        <a:fgClr>
                          <a:schemeClr val="hlink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762000" y="3733800"/>
          <a:ext cx="79200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2" name="文档" r:id="rId7" imgW="5314781" imgH="457094" progId="Word.Document.8">
                  <p:embed/>
                </p:oleObj>
              </mc:Choice>
              <mc:Fallback>
                <p:oleObj name="文档" r:id="rId7" imgW="5314781" imgH="45709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79200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909638" y="1050925"/>
          <a:ext cx="8234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3" name="文档" r:id="rId9" imgW="5625366" imgH="325812" progId="Word.Document.8">
                  <p:embed/>
                </p:oleObj>
              </mc:Choice>
              <mc:Fallback>
                <p:oleObj name="文档" r:id="rId9" imgW="5625366" imgH="32581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050925"/>
                        <a:ext cx="82343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760413" y="4881563"/>
          <a:ext cx="7807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4" name="文档" r:id="rId11" imgW="5134141" imgH="761965" progId="Word.Document.8">
                  <p:embed/>
                </p:oleObj>
              </mc:Choice>
              <mc:Fallback>
                <p:oleObj name="文档" r:id="rId11" imgW="5134141" imgH="76196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881563"/>
                        <a:ext cx="78073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4192588" y="5486400"/>
          <a:ext cx="4276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5" name="文档" r:id="rId13" imgW="2811324" imgH="396014" progId="Word.Document.8">
                  <p:embed/>
                </p:oleObj>
              </mc:Choice>
              <mc:Fallback>
                <p:oleObj name="文档" r:id="rId13" imgW="2811324" imgH="39601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5486400"/>
                        <a:ext cx="42767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838200" y="4267200"/>
          <a:ext cx="79200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6" name="文档" r:id="rId15" imgW="5257936" imgH="447792" progId="Word.Document.8">
                  <p:embed/>
                </p:oleObj>
              </mc:Choice>
              <mc:Fallback>
                <p:oleObj name="文档" r:id="rId15" imgW="5257936" imgH="44779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79200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762000" y="6096000"/>
          <a:ext cx="8229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7" name="文档" r:id="rId17" imgW="5342442" imgH="396014" progId="Word.Document.8">
                  <p:embed/>
                </p:oleObj>
              </mc:Choice>
              <mc:Fallback>
                <p:oleObj name="文档" r:id="rId17" imgW="5342442" imgH="39601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0"/>
                        <a:ext cx="8229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）检验假设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111500" y="457200"/>
          <a:ext cx="1993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2" name="Equation" r:id="rId3" imgW="876300" imgH="241300" progId="Equation.DSMT4">
                  <p:embed/>
                </p:oleObj>
              </mc:Choice>
              <mc:Fallback>
                <p:oleObj name="Equation" r:id="rId3" imgW="876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57200"/>
                        <a:ext cx="1993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取统计量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4092575" y="1074738"/>
          <a:ext cx="10890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3" name="Equation" r:id="rId5" imgW="508000" imgH="457200" progId="Equation.DSMT4">
                  <p:embed/>
                </p:oleObj>
              </mc:Choice>
              <mc:Fallback>
                <p:oleObj name="Equation" r:id="rId5" imgW="508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074738"/>
                        <a:ext cx="10890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685800" y="199548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当     成立时，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895600" y="2057400"/>
          <a:ext cx="25574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4" name="Equation" r:id="rId7" imgW="1193800" imgH="203200" progId="Equation.DSMT4">
                  <p:embed/>
                </p:oleObj>
              </mc:Choice>
              <mc:Fallback>
                <p:oleObj name="Equation" r:id="rId7" imgW="11938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25574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066800" y="2022475"/>
          <a:ext cx="571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5" name="Equation" r:id="rId9" imgW="266584" imgH="228501" progId="Equation.DSMT4">
                  <p:embed/>
                </p:oleObj>
              </mc:Choice>
              <mc:Fallback>
                <p:oleObj name="Equation" r:id="rId9" imgW="266584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22475"/>
                        <a:ext cx="571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5410200" y="19812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于给定的    ，令</a:t>
            </a: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7315200" y="2117725"/>
          <a:ext cx="350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6" name="Equation" r:id="rId11" imgW="152334" imgH="139639" progId="Equation.DSMT4">
                  <p:embed/>
                </p:oleObj>
              </mc:Choice>
              <mc:Fallback>
                <p:oleObj name="Equation" r:id="rId11" imgW="152334" imgH="13963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17725"/>
                        <a:ext cx="3508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1412875" y="2447925"/>
          <a:ext cx="2244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7" name="Equation" r:id="rId13" imgW="977476" imgH="393529" progId="Equation.DSMT4">
                  <p:embed/>
                </p:oleObj>
              </mc:Choice>
              <mc:Fallback>
                <p:oleObj name="Equation" r:id="rId13" imgW="977476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447925"/>
                        <a:ext cx="22447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1371600" y="3286125"/>
          <a:ext cx="23034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8" name="Equation" r:id="rId15" imgW="1002865" imgH="393529" progId="Equation.DSMT4">
                  <p:embed/>
                </p:oleObj>
              </mc:Choice>
              <mc:Fallback>
                <p:oleObj name="Equation" r:id="rId15" imgW="100286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86125"/>
                        <a:ext cx="23034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3884613" y="2397125"/>
          <a:ext cx="29733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9" name="Equation" r:id="rId17" imgW="1295400" imgH="482600" progId="Equation.DSMT4">
                  <p:embed/>
                </p:oleObj>
              </mc:Choice>
              <mc:Fallback>
                <p:oleObj name="Equation" r:id="rId17" imgW="12954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2397125"/>
                        <a:ext cx="29733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685800" y="42354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</a:t>
            </a:r>
            <a:r>
              <a:rPr lang="zh-CN" altLang="en-US" sz="2800">
                <a:solidFill>
                  <a:srgbClr val="220BA9"/>
                </a:solidFill>
                <a:ea typeface="楷体_GB2312" pitchFamily="49" charset="-122"/>
              </a:rPr>
              <a:t>① ②</a:t>
            </a:r>
            <a:r>
              <a:rPr lang="zh-CN" altLang="en-US" sz="2800">
                <a:ea typeface="楷体_GB2312" pitchFamily="49" charset="-122"/>
              </a:rPr>
              <a:t>两式分别查                     和                    分布表得    ，  ，</a:t>
            </a:r>
          </a:p>
        </p:txBody>
      </p:sp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3657600" y="4267200"/>
          <a:ext cx="20748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0" name="Equation" r:id="rId19" imgW="888614" imgH="203112" progId="Equation.DSMT4">
                  <p:embed/>
                </p:oleObj>
              </mc:Choice>
              <mc:Fallback>
                <p:oleObj name="Equation" r:id="rId19" imgW="888614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20748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7502525" y="2681288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220BA9"/>
                </a:solidFill>
                <a:ea typeface="楷体_GB2312" pitchFamily="49" charset="-122"/>
              </a:rPr>
              <a:t>①</a:t>
            </a:r>
          </a:p>
        </p:txBody>
      </p:sp>
      <p:sp>
        <p:nvSpPr>
          <p:cNvPr id="49171" name="Rectangle 19"/>
          <p:cNvSpPr>
            <a:spLocks noChangeArrowheads="1"/>
          </p:cNvSpPr>
          <p:nvPr/>
        </p:nvSpPr>
        <p:spPr bwMode="auto">
          <a:xfrm>
            <a:off x="7537450" y="3505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220BA9"/>
                </a:solidFill>
                <a:ea typeface="楷体_GB2312" pitchFamily="49" charset="-122"/>
              </a:rPr>
              <a:t>②</a:t>
            </a:r>
          </a:p>
        </p:txBody>
      </p:sp>
      <p:graphicFrame>
        <p:nvGraphicFramePr>
          <p:cNvPr id="49173" name="Object 21"/>
          <p:cNvGraphicFramePr>
            <a:graphicFrameLocks noChangeAspect="1"/>
          </p:cNvGraphicFramePr>
          <p:nvPr/>
        </p:nvGraphicFramePr>
        <p:xfrm>
          <a:off x="1854200" y="4649788"/>
          <a:ext cx="355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1" name="Equation" r:id="rId21" imgW="152334" imgH="228501" progId="Equation.DSMT4">
                  <p:embed/>
                </p:oleObj>
              </mc:Choice>
              <mc:Fallback>
                <p:oleObj name="Equation" r:id="rId21" imgW="152334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649788"/>
                        <a:ext cx="355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2438400" y="4649788"/>
          <a:ext cx="4143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2" name="Equation" r:id="rId23" imgW="177646" imgH="228402" progId="Equation.DSMT4">
                  <p:embed/>
                </p:oleObj>
              </mc:Choice>
              <mc:Fallback>
                <p:oleObj name="Equation" r:id="rId23" imgW="177646" imgH="22840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9788"/>
                        <a:ext cx="4143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24"/>
          <p:cNvGraphicFramePr>
            <a:graphicFrameLocks noChangeAspect="1"/>
          </p:cNvGraphicFramePr>
          <p:nvPr/>
        </p:nvGraphicFramePr>
        <p:xfrm>
          <a:off x="6096000" y="4267200"/>
          <a:ext cx="20748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3" name="Equation" r:id="rId25" imgW="888614" imgH="203112" progId="Equation.DSMT4">
                  <p:embed/>
                </p:oleObj>
              </mc:Choice>
              <mc:Fallback>
                <p:oleObj name="Equation" r:id="rId25" imgW="888614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0748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762000" y="4706938"/>
            <a:ext cx="79248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              </a:t>
            </a:r>
            <a:r>
              <a:rPr lang="zh-CN" altLang="en-US" sz="2800">
                <a:ea typeface="楷体_GB2312" pitchFamily="49" charset="-122"/>
              </a:rPr>
              <a:t>计算    的观察值    ，如果           或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          则拒绝     ，否则不怀疑      的真实性。</a:t>
            </a:r>
          </a:p>
        </p:txBody>
      </p:sp>
      <p:graphicFrame>
        <p:nvGraphicFramePr>
          <p:cNvPr id="49178" name="Object 26"/>
          <p:cNvGraphicFramePr>
            <a:graphicFrameLocks noChangeAspect="1"/>
          </p:cNvGraphicFramePr>
          <p:nvPr/>
        </p:nvGraphicFramePr>
        <p:xfrm>
          <a:off x="3733800" y="4725988"/>
          <a:ext cx="3794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4" name="Equation" r:id="rId27" imgW="164885" imgH="164885" progId="Equation.DSMT4">
                  <p:embed/>
                </p:oleObj>
              </mc:Choice>
              <mc:Fallback>
                <p:oleObj name="Equation" r:id="rId27" imgW="164885" imgH="16488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5988"/>
                        <a:ext cx="3794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27"/>
          <p:cNvGraphicFramePr>
            <a:graphicFrameLocks noChangeAspect="1"/>
          </p:cNvGraphicFramePr>
          <p:nvPr/>
        </p:nvGraphicFramePr>
        <p:xfrm>
          <a:off x="5638800" y="4724400"/>
          <a:ext cx="3508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5" name="Equation" r:id="rId29" imgW="152268" imgH="203024" progId="Equation.DSMT4">
                  <p:embed/>
                </p:oleObj>
              </mc:Choice>
              <mc:Fallback>
                <p:oleObj name="Equation" r:id="rId29" imgW="152268" imgH="20302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24400"/>
                        <a:ext cx="3508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0" name="Object 28"/>
          <p:cNvGraphicFramePr>
            <a:graphicFrameLocks noChangeAspect="1"/>
          </p:cNvGraphicFramePr>
          <p:nvPr/>
        </p:nvGraphicFramePr>
        <p:xfrm>
          <a:off x="7010400" y="4724400"/>
          <a:ext cx="965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6" name="Equation" r:id="rId31" imgW="419100" imgH="228600" progId="Equation.DSMT4">
                  <p:embed/>
                </p:oleObj>
              </mc:Choice>
              <mc:Fallback>
                <p:oleObj name="Equation" r:id="rId31" imgW="4191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0"/>
                        <a:ext cx="9652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29"/>
          <p:cNvGraphicFramePr>
            <a:graphicFrameLocks noChangeAspect="1"/>
          </p:cNvGraphicFramePr>
          <p:nvPr/>
        </p:nvGraphicFramePr>
        <p:xfrm>
          <a:off x="823913" y="5341938"/>
          <a:ext cx="993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7" name="Equation" r:id="rId33" imgW="431613" imgH="228501" progId="Equation.DSMT4">
                  <p:embed/>
                </p:oleObj>
              </mc:Choice>
              <mc:Fallback>
                <p:oleObj name="Equation" r:id="rId33" imgW="431613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341938"/>
                        <a:ext cx="9937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2871788" y="5375275"/>
          <a:ext cx="571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8" name="Equation" r:id="rId35" imgW="266584" imgH="228501" progId="Equation.DSMT4">
                  <p:embed/>
                </p:oleObj>
              </mc:Choice>
              <mc:Fallback>
                <p:oleObj name="Equation" r:id="rId35" imgW="266584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5375275"/>
                        <a:ext cx="571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5600700" y="5375275"/>
          <a:ext cx="571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9" name="Equation" r:id="rId37" imgW="266584" imgH="228501" progId="Equation.DSMT4">
                  <p:embed/>
                </p:oleObj>
              </mc:Choice>
              <mc:Fallback>
                <p:oleObj name="Equation" r:id="rId37" imgW="266584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375275"/>
                        <a:ext cx="571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8" grpId="0"/>
      <p:bldP spid="49160" grpId="0"/>
      <p:bldP spid="49163" grpId="0"/>
      <p:bldP spid="49168" grpId="0"/>
      <p:bldP spid="49170" grpId="0"/>
      <p:bldP spid="49171" grpId="0"/>
      <p:bldP spid="4917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533400"/>
            <a:ext cx="8001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例：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在漂白工艺中要考察温度对针织品的断裂强力的影响，在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70℃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和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80℃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下分别作了八次试验，测得断裂强力的数据如下：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762000" y="1905000"/>
            <a:ext cx="8077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69988" indent="-11699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70℃</a:t>
            </a:r>
            <a:r>
              <a:rPr lang="zh-CN" altLang="en-US" sz="2800">
                <a:ea typeface="楷体_GB2312" pitchFamily="49" charset="-122"/>
              </a:rPr>
              <a:t>：</a:t>
            </a:r>
            <a:r>
              <a:rPr lang="en-US" altLang="zh-CN" sz="2800">
                <a:ea typeface="楷体_GB2312" pitchFamily="49" charset="-122"/>
              </a:rPr>
              <a:t>20.5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18.8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19.8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20.9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21.5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19.5</a:t>
            </a:r>
            <a:r>
              <a:rPr lang="zh-CN" altLang="en-US" sz="2800">
                <a:ea typeface="楷体_GB2312" pitchFamily="49" charset="-122"/>
              </a:rPr>
              <a:t>，   </a:t>
            </a:r>
            <a:r>
              <a:rPr lang="en-US" altLang="zh-CN" sz="2800">
                <a:ea typeface="楷体_GB2312" pitchFamily="49" charset="-122"/>
              </a:rPr>
              <a:t>21.0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21.2</a:t>
            </a:r>
            <a:r>
              <a:rPr lang="zh-CN" altLang="en-US" sz="2800">
                <a:ea typeface="楷体_GB2312" pitchFamily="49" charset="-122"/>
              </a:rPr>
              <a:t>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80℃</a:t>
            </a:r>
            <a:r>
              <a:rPr lang="zh-CN" altLang="en-US" sz="2800">
                <a:ea typeface="楷体_GB2312" pitchFamily="49" charset="-122"/>
              </a:rPr>
              <a:t>：</a:t>
            </a:r>
            <a:r>
              <a:rPr lang="en-US" altLang="zh-CN" sz="2800">
                <a:ea typeface="楷体_GB2312" pitchFamily="49" charset="-122"/>
              </a:rPr>
              <a:t>17.7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20.3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20.0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18.8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19.0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20.1</a:t>
            </a:r>
            <a:r>
              <a:rPr lang="zh-CN" altLang="en-US" sz="2800">
                <a:ea typeface="楷体_GB2312" pitchFamily="49" charset="-122"/>
              </a:rPr>
              <a:t>，       </a:t>
            </a:r>
            <a:r>
              <a:rPr lang="en-US" altLang="zh-CN" sz="2800">
                <a:ea typeface="楷体_GB2312" pitchFamily="49" charset="-122"/>
              </a:rPr>
              <a:t>20.2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19.1.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85800" y="3733800"/>
            <a:ext cx="7924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记           分别表示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70℃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与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80℃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下的断裂强力，并假设                                            ，试问温度对针织品的断裂强力有无影响（            ）？</a:t>
            </a: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258888" y="3798888"/>
          <a:ext cx="8747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8" name="Equation" r:id="rId3" imgW="380835" imgH="203112" progId="Equation.DSMT4">
                  <p:embed/>
                </p:oleObj>
              </mc:Choice>
              <mc:Fallback>
                <p:oleObj name="Equation" r:id="rId3" imgW="38083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98888"/>
                        <a:ext cx="8747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447800" y="4170363"/>
          <a:ext cx="44370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9" name="Equation" r:id="rId5" imgW="1930400" imgH="241300" progId="Equation.DSMT4">
                  <p:embed/>
                </p:oleObj>
              </mc:Choice>
              <mc:Fallback>
                <p:oleObj name="Equation" r:id="rId5" imgW="19304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70363"/>
                        <a:ext cx="443706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5029200" y="4648200"/>
          <a:ext cx="12858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0" name="Equation" r:id="rId7" imgW="558558" imgH="177723" progId="Equation.DSMT4">
                  <p:embed/>
                </p:oleObj>
              </mc:Choice>
              <mc:Fallback>
                <p:oleObj name="Equation" r:id="rId7" imgW="558558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48200"/>
                        <a:ext cx="12858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1371600" y="510540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解：</a:t>
            </a:r>
            <a:r>
              <a:rPr lang="zh-CN" altLang="en-US" sz="2800">
                <a:ea typeface="楷体_GB2312" pitchFamily="49" charset="-122"/>
              </a:rPr>
              <a:t>依题意，需检验假设                   ，</a:t>
            </a: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5372100" y="5118100"/>
          <a:ext cx="179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1" name="Equation" r:id="rId9" imgW="787400" imgH="228600" progId="Equation.DSMT4">
                  <p:embed/>
                </p:oleObj>
              </mc:Choice>
              <mc:Fallback>
                <p:oleObj name="Equation" r:id="rId9" imgW="787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5118100"/>
                        <a:ext cx="179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3275013" y="5546725"/>
          <a:ext cx="19065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2" name="Equation" r:id="rId11" imgW="838200" imgH="241300" progId="Equation.DSMT4">
                  <p:embed/>
                </p:oleObj>
              </mc:Choice>
              <mc:Fallback>
                <p:oleObj name="Equation" r:id="rId11" imgW="8382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5546725"/>
                        <a:ext cx="19065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685800" y="5105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                                                             </a:t>
            </a:r>
            <a:r>
              <a:rPr lang="zh-CN" altLang="en-US" sz="2800">
                <a:ea typeface="楷体_GB2312" pitchFamily="49" charset="-122"/>
              </a:rPr>
              <a:t>为此先考虑检验假设                    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2" grpId="0"/>
      <p:bldP spid="50187" grpId="0"/>
      <p:bldP spid="5019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762000" y="4572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取统计量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092575" y="617538"/>
          <a:ext cx="10890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1" name="Equation" r:id="rId3" imgW="508000" imgH="457200" progId="Equation.DSMT4">
                  <p:embed/>
                </p:oleObj>
              </mc:Choice>
              <mc:Fallback>
                <p:oleObj name="Equation" r:id="rId3" imgW="508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617538"/>
                        <a:ext cx="10890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685800" y="15240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当     成立时，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2895600" y="1585913"/>
          <a:ext cx="25574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2" name="Equation" r:id="rId5" imgW="1193800" imgH="203200" progId="Equation.DSMT4">
                  <p:embed/>
                </p:oleObj>
              </mc:Choice>
              <mc:Fallback>
                <p:oleObj name="Equation" r:id="rId5" imgW="11938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85913"/>
                        <a:ext cx="25574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066800" y="1550988"/>
          <a:ext cx="571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3" name="Equation" r:id="rId7" imgW="266584" imgH="228501" progId="Equation.DSMT4">
                  <p:embed/>
                </p:oleObj>
              </mc:Choice>
              <mc:Fallback>
                <p:oleObj name="Equation" r:id="rId7" imgW="26658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0988"/>
                        <a:ext cx="571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5410200" y="15240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于             ，由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6181725" y="1573213"/>
          <a:ext cx="12858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4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1573213"/>
                        <a:ext cx="12858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3487738" y="1838325"/>
          <a:ext cx="23034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5" name="Equation" r:id="rId11" imgW="1002865" imgH="393529" progId="Equation.DSMT4">
                  <p:embed/>
                </p:oleObj>
              </mc:Choice>
              <mc:Fallback>
                <p:oleObj name="Equation" r:id="rId11" imgW="1002865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1838325"/>
                        <a:ext cx="23034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685800" y="26670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查           分布表得             ，</a:t>
            </a:r>
          </a:p>
        </p:txBody>
      </p:sp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1143000" y="2743200"/>
          <a:ext cx="1116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6" name="Equation" r:id="rId13" imgW="520474" imgH="203112" progId="Equation.DSMT4">
                  <p:embed/>
                </p:oleObj>
              </mc:Choice>
              <mc:Fallback>
                <p:oleObj name="Equation" r:id="rId13" imgW="520474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11160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3646488" y="2709863"/>
          <a:ext cx="13065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7" name="Equation" r:id="rId15" imgW="609600" imgH="228600" progId="Equation.DSMT4">
                  <p:embed/>
                </p:oleObj>
              </mc:Choice>
              <mc:Fallback>
                <p:oleObj name="Equation" r:id="rId15" imgW="609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709863"/>
                        <a:ext cx="13065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5181600" y="26670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6051550" y="2514600"/>
          <a:ext cx="14160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8" name="Equation" r:id="rId17" imgW="660113" imgH="393529" progId="Equation.DSMT4">
                  <p:embed/>
                </p:oleObj>
              </mc:Choice>
              <mc:Fallback>
                <p:oleObj name="Equation" r:id="rId17" imgW="660113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2514600"/>
                        <a:ext cx="14160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685800" y="33670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经计算</a:t>
            </a:r>
          </a:p>
        </p:txBody>
      </p:sp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1968500" y="3276600"/>
          <a:ext cx="62611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9" name="Equation" r:id="rId19" imgW="2921000" imgH="393700" progId="Equation.DSMT4">
                  <p:embed/>
                </p:oleObj>
              </mc:Choice>
              <mc:Fallback>
                <p:oleObj name="Equation" r:id="rId19" imgW="2921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276600"/>
                        <a:ext cx="62611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685800" y="41148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从而得</a:t>
            </a:r>
          </a:p>
        </p:txBody>
      </p:sp>
      <p:graphicFrame>
        <p:nvGraphicFramePr>
          <p:cNvPr id="51220" name="Object 20"/>
          <p:cNvGraphicFramePr>
            <a:graphicFrameLocks noChangeAspect="1"/>
          </p:cNvGraphicFramePr>
          <p:nvPr/>
        </p:nvGraphicFramePr>
        <p:xfrm>
          <a:off x="3481388" y="3962400"/>
          <a:ext cx="22336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0" name="Equation" r:id="rId21" imgW="1040948" imgH="393529" progId="Equation.DSMT4">
                  <p:embed/>
                </p:oleObj>
              </mc:Choice>
              <mc:Fallback>
                <p:oleObj name="Equation" r:id="rId21" imgW="1040948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3962400"/>
                        <a:ext cx="223361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685800" y="48768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显然，</a:t>
            </a:r>
          </a:p>
        </p:txBody>
      </p:sp>
      <p:graphicFrame>
        <p:nvGraphicFramePr>
          <p:cNvPr id="51222" name="Object 22"/>
          <p:cNvGraphicFramePr>
            <a:graphicFrameLocks noChangeAspect="1"/>
          </p:cNvGraphicFramePr>
          <p:nvPr/>
        </p:nvGraphicFramePr>
        <p:xfrm>
          <a:off x="2305050" y="4724400"/>
          <a:ext cx="50927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1" name="Equation" r:id="rId23" imgW="2374900" imgH="431800" progId="Equation.DSMT4">
                  <p:embed/>
                </p:oleObj>
              </mc:Choice>
              <mc:Fallback>
                <p:oleObj name="Equation" r:id="rId23" imgW="23749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724400"/>
                        <a:ext cx="50927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685800" y="55768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故应认为</a:t>
            </a:r>
          </a:p>
        </p:txBody>
      </p:sp>
      <p:graphicFrame>
        <p:nvGraphicFramePr>
          <p:cNvPr id="51224" name="Object 24"/>
          <p:cNvGraphicFramePr>
            <a:graphicFrameLocks noChangeAspect="1"/>
          </p:cNvGraphicFramePr>
          <p:nvPr/>
        </p:nvGraphicFramePr>
        <p:xfrm>
          <a:off x="2286000" y="5638800"/>
          <a:ext cx="11969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2" name="Equation" r:id="rId25" imgW="558558" imgH="241195" progId="Equation.DSMT4">
                  <p:embed/>
                </p:oleObj>
              </mc:Choice>
              <mc:Fallback>
                <p:oleObj name="Equation" r:id="rId25" imgW="558558" imgH="24119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38800"/>
                        <a:ext cx="11969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06" grpId="0"/>
      <p:bldP spid="51209" grpId="0"/>
      <p:bldP spid="51212" grpId="0"/>
      <p:bldP spid="51215" grpId="0"/>
      <p:bldP spid="51217" grpId="0"/>
      <p:bldP spid="51219" grpId="0"/>
      <p:bldP spid="51221" grpId="0"/>
      <p:bldP spid="512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371600" y="700088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下面就            ，检验假设                  ，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632075" y="685800"/>
          <a:ext cx="1114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3" name="Equation" r:id="rId3" imgW="520474" imgH="241195" progId="Equation.DSMT4">
                  <p:embed/>
                </p:oleObj>
              </mc:Choice>
              <mc:Fallback>
                <p:oleObj name="Equation" r:id="rId3" imgW="520474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685800"/>
                        <a:ext cx="11144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5486400" y="685800"/>
          <a:ext cx="1906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4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85800"/>
                        <a:ext cx="1906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609600" y="12192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取统计量</a:t>
            </a: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447800" y="1752600"/>
          <a:ext cx="46831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5" name="Equation" r:id="rId7" imgW="2184400" imgH="660400" progId="Equation.DSMT4">
                  <p:embed/>
                </p:oleObj>
              </mc:Choice>
              <mc:Fallback>
                <p:oleObj name="Equation" r:id="rId7" imgW="21844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468312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6172200" y="1752600"/>
          <a:ext cx="1824038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6" name="Equation" r:id="rId9" imgW="850531" imgH="660113" progId="Equation.DSMT4">
                  <p:embed/>
                </p:oleObj>
              </mc:Choice>
              <mc:Fallback>
                <p:oleObj name="Equation" r:id="rId9" imgW="850531" imgH="6601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52600"/>
                        <a:ext cx="1824038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609600" y="329088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当     成立时，</a:t>
            </a: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2855913" y="3352800"/>
          <a:ext cx="13319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7"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352800"/>
                        <a:ext cx="13319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990600" y="3317875"/>
          <a:ext cx="544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8" name="Equation" r:id="rId13" imgW="253890" imgH="228501" progId="Equation.DSMT4">
                  <p:embed/>
                </p:oleObj>
              </mc:Choice>
              <mc:Fallback>
                <p:oleObj name="Equation" r:id="rId13" imgW="253890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17875"/>
                        <a:ext cx="544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5038725" y="3325813"/>
          <a:ext cx="12858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9" name="Equation" r:id="rId15" imgW="558558" imgH="177723" progId="Equation.DSMT4">
                  <p:embed/>
                </p:oleObj>
              </mc:Choice>
              <mc:Fallback>
                <p:oleObj name="Equation" r:id="rId15" imgW="558558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3325813"/>
                        <a:ext cx="12858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4267200" y="32766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于             ，由</a:t>
            </a: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2987675" y="3724275"/>
          <a:ext cx="30210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0" name="Equation" r:id="rId17" imgW="1409088" imgH="393529" progId="Equation.DSMT4">
                  <p:embed/>
                </p:oleObj>
              </mc:Choice>
              <mc:Fallback>
                <p:oleObj name="Equation" r:id="rId17" imgW="1409088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24275"/>
                        <a:ext cx="30210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查      分布表得</a:t>
            </a:r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990600" y="4572000"/>
          <a:ext cx="7334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1" name="Equation" r:id="rId19" imgW="342751" imgH="203112" progId="Equation.DSMT4">
                  <p:embed/>
                </p:oleObj>
              </mc:Choice>
              <mc:Fallback>
                <p:oleObj name="Equation" r:id="rId19" imgW="34275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7334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3048000" y="4572000"/>
          <a:ext cx="14430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2" name="Equation" r:id="rId21" imgW="672808" imgH="203112" progId="Equation.DSMT4">
                  <p:embed/>
                </p:oleObj>
              </mc:Choice>
              <mc:Fallback>
                <p:oleObj name="Equation" r:id="rId21" imgW="672808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4430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4724400" y="44958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经计算</a:t>
            </a:r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5943600" y="4572000"/>
          <a:ext cx="2368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3" name="Equation" r:id="rId23" imgW="1104900" imgH="203200" progId="Equation.DSMT4">
                  <p:embed/>
                </p:oleObj>
              </mc:Choice>
              <mc:Fallback>
                <p:oleObj name="Equation" r:id="rId23" imgW="11049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23685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609600" y="50292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故应拒绝      ，即在漂白工艺中温度对针织品的断裂强力有影响。</a:t>
            </a:r>
          </a:p>
        </p:txBody>
      </p:sp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2133600" y="5070475"/>
          <a:ext cx="544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4" name="Equation" r:id="rId25" imgW="253890" imgH="228501" progId="Equation.DSMT4">
                  <p:embed/>
                </p:oleObj>
              </mc:Choice>
              <mc:Fallback>
                <p:oleObj name="Equation" r:id="rId25" imgW="253890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70475"/>
                        <a:ext cx="544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52231" grpId="0"/>
      <p:bldP spid="52234" grpId="0"/>
      <p:bldP spid="52238" grpId="0"/>
      <p:bldP spid="52240" grpId="0"/>
      <p:bldP spid="52243" grpId="0"/>
      <p:bldP spid="5224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895350" y="404813"/>
          <a:ext cx="7924800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文档" r:id="rId3" imgW="3181205" imgH="2047833" progId="Word.Document.8">
                  <p:embed/>
                </p:oleObj>
              </mc:Choice>
              <mc:Fallback>
                <p:oleObj name="文档" r:id="rId3" imgW="3181205" imgH="204783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04813"/>
                        <a:ext cx="7924800" cy="516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2051050" y="669925"/>
          <a:ext cx="5905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4" name="文档" r:id="rId3" imgW="2796713" imgH="425026" progId="Word.Document.8">
                  <p:embed/>
                </p:oleObj>
              </mc:Choice>
              <mc:Fallback>
                <p:oleObj name="文档" r:id="rId3" imgW="2796713" imgH="42502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69925"/>
                        <a:ext cx="59055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971550" y="1628775"/>
          <a:ext cx="7658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5" name="文档" r:id="rId5" imgW="4911740" imgH="803384" progId="Word.Document.8">
                  <p:embed/>
                </p:oleObj>
              </mc:Choice>
              <mc:Fallback>
                <p:oleObj name="文档" r:id="rId5" imgW="4911740" imgH="80338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7658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914400" y="3124200"/>
          <a:ext cx="690721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6" name="文档" r:id="rId7" imgW="3576263" imgH="735092" progId="Word.Document.8">
                  <p:embed/>
                </p:oleObj>
              </mc:Choice>
              <mc:Fallback>
                <p:oleObj name="文档" r:id="rId7" imgW="3576263" imgH="7350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6907213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914400" y="4495800"/>
          <a:ext cx="77343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7" name="文档" r:id="rId9" imgW="4048994" imgH="682051" progId="Word.Document.8">
                  <p:embed/>
                </p:oleObj>
              </mc:Choice>
              <mc:Fallback>
                <p:oleObj name="文档" r:id="rId9" imgW="4048994" imgH="68205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77343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895350" y="404813"/>
          <a:ext cx="7924800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文档" r:id="rId3" imgW="3181205" imgH="2038531" progId="Word.Document.8">
                  <p:embed/>
                </p:oleObj>
              </mc:Choice>
              <mc:Fallback>
                <p:oleObj name="文档" r:id="rId3" imgW="3181205" imgH="203853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04813"/>
                        <a:ext cx="7924800" cy="516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457200" y="533400"/>
          <a:ext cx="79438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2" name="文档" r:id="rId3" imgW="3102209" imgH="467744" progId="Word.Document.8">
                  <p:embed/>
                </p:oleObj>
              </mc:Choice>
              <mc:Fallback>
                <p:oleObj name="文档" r:id="rId3" imgW="3102209" imgH="46774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79438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042988" y="1927225"/>
          <a:ext cx="77343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3" name="文档" r:id="rId5" imgW="3057845" imgH="1472154" progId="Word.Document.8">
                  <p:embed/>
                </p:oleObj>
              </mc:Choice>
              <mc:Fallback>
                <p:oleObj name="文档" r:id="rId5" imgW="3057845" imgH="147215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27225"/>
                        <a:ext cx="77343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 descr="5%"/>
          <p:cNvGraphicFramePr>
            <a:graphicFrameLocks noChangeAspect="1"/>
          </p:cNvGraphicFramePr>
          <p:nvPr/>
        </p:nvGraphicFramePr>
        <p:xfrm>
          <a:off x="323850" y="225425"/>
          <a:ext cx="8736013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6" name="文档" r:id="rId3" imgW="5686588" imgH="1923940" progId="Word.Document.8">
                  <p:embed/>
                </p:oleObj>
              </mc:Choice>
              <mc:Fallback>
                <p:oleObj name="文档" r:id="rId3" imgW="5686588" imgH="1923940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5425"/>
                        <a:ext cx="8736013" cy="2995613"/>
                      </a:xfrm>
                      <a:prstGeom prst="rect">
                        <a:avLst/>
                      </a:prstGeom>
                      <a:pattFill prst="pct5">
                        <a:fgClr>
                          <a:srgbClr val="00CCFF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549275" y="3278188"/>
          <a:ext cx="8594725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7" name="文档" r:id="rId5" imgW="5781751" imgH="2209782" progId="Word.Document.8">
                  <p:embed/>
                </p:oleObj>
              </mc:Choice>
              <mc:Fallback>
                <p:oleObj name="文档" r:id="rId5" imgW="5781751" imgH="220978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278188"/>
                        <a:ext cx="8594725" cy="330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 descr="5%"/>
          <p:cNvGraphicFramePr>
            <a:graphicFrameLocks noChangeAspect="1"/>
          </p:cNvGraphicFramePr>
          <p:nvPr/>
        </p:nvGraphicFramePr>
        <p:xfrm>
          <a:off x="457200" y="381000"/>
          <a:ext cx="84978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0" name="文档" r:id="rId3" imgW="5486579" imgH="1314622" progId="Word.Document.8">
                  <p:embed/>
                </p:oleObj>
              </mc:Choice>
              <mc:Fallback>
                <p:oleObj name="文档" r:id="rId3" imgW="5486579" imgH="1314622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8497888" cy="2095500"/>
                      </a:xfrm>
                      <a:prstGeom prst="rect">
                        <a:avLst/>
                      </a:prstGeom>
                      <a:pattFill prst="pct5">
                        <a:fgClr>
                          <a:srgbClr val="00CCFF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685800" y="2743200"/>
          <a:ext cx="80883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1" name="文档" r:id="rId5" imgW="5210355" imgH="342926" progId="Word.Document.8">
                  <p:embed/>
                </p:oleObj>
              </mc:Choice>
              <mc:Fallback>
                <p:oleObj name="文档" r:id="rId5" imgW="5210355" imgH="34292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80883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762000" y="3352800"/>
          <a:ext cx="8116888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2" name="文档" r:id="rId7" imgW="4990976" imgH="1142947" progId="Word.Document.8">
                  <p:embed/>
                </p:oleObj>
              </mc:Choice>
              <mc:Fallback>
                <p:oleObj name="文档" r:id="rId7" imgW="4990976" imgH="1142947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8116888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/>
          <p:cNvGraphicFramePr>
            <a:graphicFrameLocks noChangeAspect="1"/>
          </p:cNvGraphicFramePr>
          <p:nvPr/>
        </p:nvGraphicFramePr>
        <p:xfrm>
          <a:off x="838200" y="5181600"/>
          <a:ext cx="81311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3" name="文档" r:id="rId9" imgW="4943395" imgH="761965" progId="Word.Document.8">
                  <p:embed/>
                </p:oleObj>
              </mc:Choice>
              <mc:Fallback>
                <p:oleObj name="文档" r:id="rId9" imgW="4943395" imgH="76196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81311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685800" y="0"/>
          <a:ext cx="7696200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9" name="Equation" r:id="rId3" imgW="3200574" imgH="1247812" progId="Equation.DSMT4">
                  <p:embed/>
                </p:oleObj>
              </mc:Choice>
              <mc:Fallback>
                <p:oleObj name="Equation" r:id="rId3" imgW="3200574" imgH="12478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7696200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685800" y="2971800"/>
          <a:ext cx="77533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0" name="文档" r:id="rId5" imgW="4495794" imgH="571685" progId="Word.Document.8">
                  <p:embed/>
                </p:oleObj>
              </mc:Choice>
              <mc:Fallback>
                <p:oleObj name="文档" r:id="rId5" imgW="4495794" imgH="57168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77533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609600" y="3886200"/>
          <a:ext cx="822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1" name="文档" r:id="rId7" imgW="4772018" imgH="447792" progId="Word.Document.8">
                  <p:embed/>
                </p:oleObj>
              </mc:Choice>
              <mc:Fallback>
                <p:oleObj name="文档" r:id="rId7" imgW="4772018" imgH="4477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822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 descr="花束"/>
          <p:cNvGraphicFramePr>
            <a:graphicFrameLocks noChangeAspect="1"/>
          </p:cNvGraphicFramePr>
          <p:nvPr/>
        </p:nvGraphicFramePr>
        <p:xfrm>
          <a:off x="609600" y="4419600"/>
          <a:ext cx="82153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2" name="文档" r:id="rId9" imgW="4829284" imgH="590713" progId="Word.Document.8">
                  <p:embed/>
                </p:oleObj>
              </mc:Choice>
              <mc:Fallback>
                <p:oleObj name="文档" r:id="rId9" imgW="4829284" imgH="590713" progId="Word.Document.8">
                  <p:embed/>
                  <p:pic>
                    <p:nvPicPr>
                      <p:cNvPr id="0" name="Object 6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8215313" cy="1069975"/>
                      </a:xfrm>
                      <a:prstGeom prst="rect">
                        <a:avLst/>
                      </a:prstGeom>
                      <a:blipFill dpi="0" rotWithShape="1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 descr="5%"/>
          <p:cNvGraphicFramePr>
            <a:graphicFrameLocks noChangeAspect="1"/>
          </p:cNvGraphicFramePr>
          <p:nvPr/>
        </p:nvGraphicFramePr>
        <p:xfrm>
          <a:off x="838200" y="5573713"/>
          <a:ext cx="78644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3" name="文档" r:id="rId12" imgW="5124669" imgH="792028" progId="Word.Document.8">
                  <p:embed/>
                </p:oleObj>
              </mc:Choice>
              <mc:Fallback>
                <p:oleObj name="文档" r:id="rId12" imgW="5124669" imgH="792028" progId="Word.Document.8">
                  <p:embed/>
                  <p:pic>
                    <p:nvPicPr>
                      <p:cNvPr id="0" name="Object 7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73713"/>
                        <a:ext cx="7864475" cy="1209675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2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1828800" y="696913"/>
          <a:ext cx="1752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4" name="Equation" r:id="rId3" imgW="552448" imgH="152224" progId="Equation.DSMT4">
                  <p:embed/>
                </p:oleObj>
              </mc:Choice>
              <mc:Fallback>
                <p:oleObj name="Equation" r:id="rId3" imgW="552448" imgH="152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96913"/>
                        <a:ext cx="1752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3810000" y="685800"/>
          <a:ext cx="1447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5" name="Equation" r:id="rId5" imgW="381071" imgH="133196" progId="Equation.DSMT4">
                  <p:embed/>
                </p:oleObj>
              </mc:Choice>
              <mc:Fallback>
                <p:oleObj name="Equation" r:id="rId5" imgW="381071" imgH="1331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85800"/>
                        <a:ext cx="14478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>
            <a:hlinkClick r:id="rId7" action="ppaction://hlinkfile"/>
          </p:cNvPr>
          <p:cNvGraphicFramePr>
            <a:graphicFrameLocks noChangeAspect="1"/>
          </p:cNvGraphicFramePr>
          <p:nvPr/>
        </p:nvGraphicFramePr>
        <p:xfrm>
          <a:off x="1295400" y="1676400"/>
          <a:ext cx="6096000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6" name="Equation" r:id="rId8" imgW="1828719" imgH="685853" progId="Equation.DSMT4">
                  <p:embed/>
                </p:oleObj>
              </mc:Choice>
              <mc:Fallback>
                <p:oleObj name="Equation" r:id="rId8" imgW="1828719" imgH="6858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6096000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609600" y="4343400"/>
          <a:ext cx="83121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7" name="文档" r:id="rId10" imgW="5067190" imgH="961970" progId="Word.Document.8">
                  <p:embed/>
                </p:oleObj>
              </mc:Choice>
              <mc:Fallback>
                <p:oleObj name="文档" r:id="rId10" imgW="5067190" imgH="96197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831215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i="1" dirty="0"/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762000" y="533400"/>
          <a:ext cx="8763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9" name="文档" r:id="rId3" imgW="5486400" imgH="571500" progId="Word.Document.8">
                  <p:embed/>
                </p:oleObj>
              </mc:Choice>
              <mc:Fallback>
                <p:oleObj name="文档" r:id="rId3" imgW="5486400" imgH="5715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8763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2209800" y="1905000"/>
          <a:ext cx="39893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0" name="文档" r:id="rId5" imgW="2647950" imgH="352425" progId="Word.Document.8">
                  <p:embed/>
                </p:oleObj>
              </mc:Choice>
              <mc:Fallback>
                <p:oleObj name="文档" r:id="rId5" imgW="2647950" imgH="35242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39893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2209800" y="2819400"/>
          <a:ext cx="39893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1" name="文档" r:id="rId7" imgW="2647950" imgH="352425" progId="Word.Document.8">
                  <p:embed/>
                </p:oleObj>
              </mc:Choice>
              <mc:Fallback>
                <p:oleObj name="文档" r:id="rId7" imgW="2647950" imgH="35242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39893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2286000" y="3733800"/>
          <a:ext cx="50593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2" name="文档" r:id="rId9" imgW="3381375" imgH="371475" progId="Word.Document.8">
                  <p:embed/>
                </p:oleObj>
              </mc:Choice>
              <mc:Fallback>
                <p:oleObj name="文档" r:id="rId9" imgW="3381375" imgH="37147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50593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2" name="Oval 6"/>
          <p:cNvSpPr>
            <a:spLocks noChangeArrowheads="1"/>
          </p:cNvSpPr>
          <p:nvPr/>
        </p:nvSpPr>
        <p:spPr bwMode="auto">
          <a:xfrm>
            <a:off x="7696200" y="6324600"/>
            <a:ext cx="838200" cy="304800"/>
          </a:xfrm>
          <a:prstGeom prst="ellipse">
            <a:avLst/>
          </a:prstGeom>
          <a:solidFill>
            <a:srgbClr val="CCFF66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685800" y="957263"/>
            <a:ext cx="8001000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85825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408113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9304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452688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909888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367088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824288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281488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、若总体                   ，其中    已知，但    未知，而                   为它的一个简单随机样本，试指出下列量中</a:t>
            </a:r>
            <a:r>
              <a:rPr lang="zh-CN" altLang="en-US" sz="2800" u="sng">
                <a:solidFill>
                  <a:srgbClr val="0000F2"/>
                </a:solidFill>
                <a:ea typeface="楷体_GB2312" pitchFamily="49" charset="-122"/>
              </a:rPr>
              <a:t>          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是统计量，</a:t>
            </a:r>
            <a:r>
              <a:rPr lang="zh-CN" altLang="en-US" sz="2800" u="sng">
                <a:solidFill>
                  <a:srgbClr val="0000F2"/>
                </a:solidFill>
                <a:ea typeface="楷体_GB2312" pitchFamily="49" charset="-122"/>
              </a:rPr>
              <a:t>           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不是统计量：</a:t>
            </a:r>
          </a:p>
          <a:p>
            <a:pPr eaLnBrk="1" hangingPunct="1">
              <a:spcBef>
                <a:spcPct val="0"/>
              </a:spcBef>
              <a:buFontTx/>
              <a:buAutoNum type="arabicParenBoth"/>
            </a:pPr>
            <a:r>
              <a:rPr lang="zh-CN" altLang="en-US" sz="2800">
                <a:ea typeface="楷体_GB2312" pitchFamily="49" charset="-122"/>
              </a:rPr>
              <a:t>            ；</a:t>
            </a:r>
            <a:r>
              <a:rPr lang="en-US" altLang="zh-CN" sz="2800">
                <a:ea typeface="楷体_GB2312" pitchFamily="49" charset="-122"/>
              </a:rPr>
              <a:t>(2)                     ;  (3)                      </a:t>
            </a:r>
            <a:r>
              <a:rPr lang="zh-CN" altLang="en-US" sz="2800">
                <a:ea typeface="楷体_GB2312" pitchFamily="49" charset="-122"/>
              </a:rPr>
              <a:t>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(4)             </a:t>
            </a:r>
            <a:r>
              <a:rPr lang="zh-CN" altLang="en-US" sz="2800">
                <a:ea typeface="楷体_GB2312" pitchFamily="49" charset="-122"/>
              </a:rPr>
              <a:t>；  </a:t>
            </a:r>
            <a:r>
              <a:rPr lang="en-US" altLang="zh-CN" sz="2800">
                <a:ea typeface="楷体_GB2312" pitchFamily="49" charset="-122"/>
              </a:rPr>
              <a:t>(5)              ; (6)                             .</a:t>
            </a:r>
          </a:p>
        </p:txBody>
      </p:sp>
      <p:sp>
        <p:nvSpPr>
          <p:cNvPr id="143363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3124200" y="957263"/>
          <a:ext cx="1981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5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57263"/>
                        <a:ext cx="19812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6172200" y="9144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6" name="Equation" r:id="rId5" imgW="203024" imgH="203024" progId="Equation.DSMT4">
                  <p:embed/>
                </p:oleObj>
              </mc:Choice>
              <mc:Fallback>
                <p:oleObj name="Equation" r:id="rId5" imgW="203024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144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Rectangle 10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8013700" y="1057275"/>
          <a:ext cx="368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7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1057275"/>
                        <a:ext cx="368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2286000" y="1406525"/>
          <a:ext cx="1828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8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06525"/>
                        <a:ext cx="1828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1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1295400" y="2479675"/>
          <a:ext cx="1066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9" name="Equation" r:id="rId11" imgW="520474" imgH="431613" progId="Equation.DSMT4">
                  <p:embed/>
                </p:oleObj>
              </mc:Choice>
              <mc:Fallback>
                <p:oleObj name="Equation" r:id="rId11" imgW="520474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79675"/>
                        <a:ext cx="10668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3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3276600" y="2433638"/>
          <a:ext cx="19812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0" name="Equation" r:id="rId13" imgW="927100" imgH="431800" progId="Equation.DSMT4">
                  <p:embed/>
                </p:oleObj>
              </mc:Choice>
              <mc:Fallback>
                <p:oleObj name="Equation" r:id="rId13" imgW="9271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3638"/>
                        <a:ext cx="19812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5" name="Rectangle 1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6096000" y="2470150"/>
          <a:ext cx="2133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1" name="Equation" r:id="rId15" imgW="1129810" imgH="431613" progId="Equation.DSMT4">
                  <p:embed/>
                </p:oleObj>
              </mc:Choice>
              <mc:Fallback>
                <p:oleObj name="Equation" r:id="rId15" imgW="1129810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70150"/>
                        <a:ext cx="2133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7" name="Rectangle 20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1295400" y="3505200"/>
          <a:ext cx="1143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2" name="Equation" r:id="rId17" imgW="622030" imgH="406224" progId="Equation.DSMT4">
                  <p:embed/>
                </p:oleObj>
              </mc:Choice>
              <mc:Fallback>
                <p:oleObj name="Equation" r:id="rId17" imgW="622030" imgH="4062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11430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9" name="Rectangle 2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3505200" y="3448050"/>
          <a:ext cx="1295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3" name="Equation" r:id="rId19" imgW="647419" imgH="406224" progId="Equation.DSMT4">
                  <p:embed/>
                </p:oleObj>
              </mc:Choice>
              <mc:Fallback>
                <p:oleObj name="Equation" r:id="rId19" imgW="647419" imgH="4062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48050"/>
                        <a:ext cx="1295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1" name="Rectangle 24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5562600" y="3357563"/>
          <a:ext cx="27432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4" name="Equation" r:id="rId21" imgW="1460500" imgH="685800" progId="Equation.DSMT4">
                  <p:embed/>
                </p:oleObj>
              </mc:Choice>
              <mc:Fallback>
                <p:oleObj name="Equation" r:id="rId21" imgW="146050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57563"/>
                        <a:ext cx="274320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2209800" y="311150"/>
          <a:ext cx="4483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5" name="文档" r:id="rId23" imgW="2343150" imgH="400050" progId="Word.Document.8">
                  <p:embed/>
                </p:oleObj>
              </mc:Choice>
              <mc:Fallback>
                <p:oleObj name="文档" r:id="rId23" imgW="2343150" imgH="400050" progId="Word.Document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1150"/>
                        <a:ext cx="44831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609600" y="454025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分析：</a:t>
            </a:r>
            <a:r>
              <a:rPr lang="zh-CN" altLang="en-US" sz="2800">
                <a:ea typeface="楷体_GB2312" pitchFamily="49" charset="-122"/>
              </a:rPr>
              <a:t>利用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统计量的定义</a:t>
            </a:r>
            <a:r>
              <a:rPr lang="zh-CN" altLang="en-US" sz="2800">
                <a:ea typeface="楷体_GB2312" pitchFamily="49" charset="-122"/>
              </a:rPr>
              <a:t>即可辨别，特别注意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不能含有未知参数</a:t>
            </a:r>
            <a:r>
              <a:rPr lang="en-US" altLang="zh-CN" sz="2800">
                <a:solidFill>
                  <a:srgbClr val="FF0505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609600" y="4953000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                   </a:t>
            </a:r>
            <a:r>
              <a:rPr lang="zh-CN" altLang="en-US" sz="2800">
                <a:ea typeface="楷体_GB2312" pitchFamily="49" charset="-122"/>
              </a:rPr>
              <a:t>显然，</a:t>
            </a:r>
            <a:r>
              <a:rPr lang="en-US" altLang="zh-CN" sz="2800">
                <a:ea typeface="楷体_GB2312" pitchFamily="49" charset="-122"/>
              </a:rPr>
              <a:t>(1)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(3)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(4)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(6)</a:t>
            </a:r>
            <a:r>
              <a:rPr lang="zh-CN" altLang="en-US" sz="2800">
                <a:ea typeface="楷体_GB2312" pitchFamily="49" charset="-122"/>
              </a:rPr>
              <a:t>给出的是统计量；而</a:t>
            </a:r>
            <a:r>
              <a:rPr lang="en-US" altLang="zh-CN" sz="2800">
                <a:ea typeface="楷体_GB2312" pitchFamily="49" charset="-122"/>
              </a:rPr>
              <a:t>(2)</a:t>
            </a:r>
            <a:r>
              <a:rPr lang="zh-CN" altLang="en-US" sz="2800">
                <a:ea typeface="楷体_GB2312" pitchFamily="49" charset="-122"/>
              </a:rPr>
              <a:t>，</a:t>
            </a:r>
            <a:r>
              <a:rPr lang="en-US" altLang="zh-CN" sz="2800">
                <a:ea typeface="楷体_GB2312" pitchFamily="49" charset="-122"/>
              </a:rPr>
              <a:t>(5)</a:t>
            </a:r>
            <a:r>
              <a:rPr lang="zh-CN" altLang="en-US" sz="2800">
                <a:ea typeface="楷体_GB2312" pitchFamily="49" charset="-122"/>
              </a:rPr>
              <a:t>给出的量因含有未知参数  ，所以不是统计量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54300" name="Object 28"/>
          <p:cNvGraphicFramePr>
            <a:graphicFrameLocks noChangeAspect="1"/>
          </p:cNvGraphicFramePr>
          <p:nvPr/>
        </p:nvGraphicFramePr>
        <p:xfrm>
          <a:off x="7924800" y="5486400"/>
          <a:ext cx="368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6"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486400"/>
                        <a:ext cx="368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98" grpId="0"/>
      <p:bldP spid="5429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685800" y="609600"/>
            <a:ext cx="8001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 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、设                    ，则样本均值    与总体期望    的偏差不超过            （    为样本容量）的概率为</a:t>
            </a:r>
            <a:r>
              <a:rPr lang="zh-CN" altLang="en-US" sz="2800" u="sng">
                <a:solidFill>
                  <a:srgbClr val="0000F2"/>
                </a:solidFill>
                <a:ea typeface="楷体_GB2312" pitchFamily="49" charset="-122"/>
              </a:rPr>
              <a:t>         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590800" y="609600"/>
          <a:ext cx="1981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4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09600"/>
                        <a:ext cx="19812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Rectangle 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6705600" y="647700"/>
          <a:ext cx="398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5" name="Equation" r:id="rId5" imgW="177646" imgH="190335" progId="Equation.DSMT4">
                  <p:embed/>
                </p:oleObj>
              </mc:Choice>
              <mc:Fallback>
                <p:oleObj name="Equation" r:id="rId5" imgW="177646" imgH="1903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47700"/>
                        <a:ext cx="3984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Rectangle 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1143000" y="1143000"/>
          <a:ext cx="368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6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368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733800" y="990600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7" name="Equation" r:id="rId9" imgW="609600" imgH="457200" progId="Equation.DSMT4">
                  <p:embed/>
                </p:oleObj>
              </mc:Choice>
              <mc:Fallback>
                <p:oleObj name="Equation" r:id="rId9" imgW="6096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90600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Rectangle 13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5257800" y="1143000"/>
          <a:ext cx="322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8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3000"/>
                        <a:ext cx="3222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685800" y="19812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结论：若                   ，则                   ，</a:t>
            </a:r>
            <a:r>
              <a:rPr lang="zh-CN" altLang="en-US" sz="2800">
                <a:ea typeface="楷体_GB2312" pitchFamily="49" charset="-122"/>
              </a:rPr>
              <a:t>经常在统计中用到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144397" name="Rectangle 1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5562600" y="18288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9" name="Equation" r:id="rId13" imgW="952087" imgH="418918" progId="Equation.DSMT4">
                  <p:embed/>
                </p:oleObj>
              </mc:Choice>
              <mc:Fallback>
                <p:oleObj name="Equation" r:id="rId13" imgW="952087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2971800" y="1981200"/>
          <a:ext cx="1981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0" name="Equation" r:id="rId15" imgW="927100" imgH="228600" progId="Equation.DSMT4">
                  <p:embed/>
                </p:oleObj>
              </mc:Choice>
              <mc:Fallback>
                <p:oleObj name="Equation" r:id="rId15" imgW="9271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19812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0" name="Rectangle 19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1550988" y="3062288"/>
          <a:ext cx="3097212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1" name="Equation" r:id="rId16" imgW="1459866" imgH="533169" progId="Equation.DSMT4">
                  <p:embed/>
                </p:oleObj>
              </mc:Choice>
              <mc:Fallback>
                <p:oleObj name="Equation" r:id="rId16" imgW="1459866" imgH="5331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062288"/>
                        <a:ext cx="3097212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4746625" y="4846638"/>
          <a:ext cx="2111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2" name="Equation" r:id="rId18" imgW="901309" imgH="406224" progId="Equation.DSMT4">
                  <p:embed/>
                </p:oleObj>
              </mc:Choice>
              <mc:Fallback>
                <p:oleObj name="Equation" r:id="rId18" imgW="901309" imgH="4062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846638"/>
                        <a:ext cx="21113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21"/>
          <p:cNvGraphicFramePr>
            <a:graphicFrameLocks noChangeAspect="1"/>
          </p:cNvGraphicFramePr>
          <p:nvPr/>
        </p:nvGraphicFramePr>
        <p:xfrm>
          <a:off x="4724400" y="2692400"/>
          <a:ext cx="2743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3" name="Equation" r:id="rId20" imgW="1282700" imgH="914400" progId="Equation.DSMT4">
                  <p:embed/>
                </p:oleObj>
              </mc:Choice>
              <mc:Fallback>
                <p:oleObj name="Equation" r:id="rId20" imgW="128270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92400"/>
                        <a:ext cx="27432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/>
      <p:bldP spid="553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09600" y="685800"/>
          <a:ext cx="798671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6" name="文档" r:id="rId3" imgW="5303471" imgH="1541166" progId="Word.Document.8">
                  <p:embed/>
                </p:oleObj>
              </mc:Choice>
              <mc:Fallback>
                <p:oleObj name="文档" r:id="rId3" imgW="5303471" imgH="154116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986713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6553200" y="3429000"/>
            <a:ext cx="2209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09600" y="3541713"/>
          <a:ext cx="8001000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7" name="文档" r:id="rId5" imgW="5486400" imgH="1752600" progId="Word.Document.8">
                  <p:embed/>
                </p:oleObj>
              </mc:Choice>
              <mc:Fallback>
                <p:oleObj name="文档" r:id="rId5" imgW="5486400" imgH="17526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41713"/>
                        <a:ext cx="8001000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629400" y="2209800"/>
          <a:ext cx="16764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8" name="公式" r:id="rId7" imgW="1219200" imgH="889000" progId="Equation.3">
                  <p:embed/>
                </p:oleObj>
              </mc:Choice>
              <mc:Fallback>
                <p:oleObj name="公式" r:id="rId7" imgW="12192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09800"/>
                        <a:ext cx="16764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685800" y="228600"/>
          <a:ext cx="79248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0" name="文档" r:id="rId3" imgW="5506577" imgH="960755" progId="Word.Document.8">
                  <p:embed/>
                </p:oleObj>
              </mc:Choice>
              <mc:Fallback>
                <p:oleObj name="文档" r:id="rId3" imgW="5506577" imgH="9607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79248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19125" y="1811338"/>
          <a:ext cx="7893050" cy="443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1" name="文档" r:id="rId5" imgW="5326560" imgH="2991294" progId="Word.Document.8">
                  <p:embed/>
                </p:oleObj>
              </mc:Choice>
              <mc:Fallback>
                <p:oleObj name="文档" r:id="rId5" imgW="5326560" imgH="299129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811338"/>
                        <a:ext cx="7893050" cy="443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0" y="1062038"/>
          <a:ext cx="35639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2" name="文档" r:id="rId7" imgW="2174636" imgH="395817" progId="Word.Document.8">
                  <p:embed/>
                </p:oleObj>
              </mc:Choice>
              <mc:Fallback>
                <p:oleObj name="文档" r:id="rId7" imgW="2174636" imgH="39581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2038"/>
                        <a:ext cx="35639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Line 5"/>
          <p:cNvSpPr>
            <a:spLocks noChangeShapeType="1"/>
          </p:cNvSpPr>
          <p:nvPr/>
        </p:nvSpPr>
        <p:spPr bwMode="auto">
          <a:xfrm>
            <a:off x="1295400" y="1676400"/>
            <a:ext cx="3429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838200" y="381000"/>
          <a:ext cx="7772400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8" name="文档" r:id="rId3" imgW="3600704" imgH="1379601" progId="Word.Document.8">
                  <p:embed/>
                </p:oleObj>
              </mc:Choice>
              <mc:Fallback>
                <p:oleObj name="文档" r:id="rId3" imgW="3600704" imgH="137960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7772400" cy="294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914400" y="3276600"/>
          <a:ext cx="7772400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9" name="文档" r:id="rId5" imgW="3514725" imgH="1333500" progId="Word.Document.8">
                  <p:embed/>
                </p:oleObj>
              </mc:Choice>
              <mc:Fallback>
                <p:oleObj name="文档" r:id="rId5" imgW="3514725" imgH="13335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7772400" cy="287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62000" y="665163"/>
          <a:ext cx="7848600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2" name="文档" r:id="rId3" imgW="3623792" imgH="1154345" progId="Word.Document.8">
                  <p:embed/>
                </p:oleObj>
              </mc:Choice>
              <mc:Fallback>
                <p:oleObj name="文档" r:id="rId3" imgW="3623792" imgH="11543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65163"/>
                        <a:ext cx="7848600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85800" y="3133725"/>
          <a:ext cx="78486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3" name="文档" r:id="rId5" imgW="3588438" imgH="904621" progId="Word.Document.8">
                  <p:embed/>
                </p:oleObj>
              </mc:Choice>
              <mc:Fallback>
                <p:oleObj name="文档" r:id="rId5" imgW="3588438" imgH="90462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33725"/>
                        <a:ext cx="784860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592138" y="820738"/>
          <a:ext cx="8094662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6" name="文档" r:id="rId3" imgW="3640387" imgH="866479" progId="Word.Document.8">
                  <p:embed/>
                </p:oleObj>
              </mc:Choice>
              <mc:Fallback>
                <p:oleObj name="文档" r:id="rId3" imgW="3640387" imgH="86647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820738"/>
                        <a:ext cx="8094662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685800" y="2819400"/>
          <a:ext cx="7924800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7" name="文档" r:id="rId5" imgW="3533775" imgH="914400" progId="Word.Document.8">
                  <p:embed/>
                </p:oleObj>
              </mc:Choice>
              <mc:Fallback>
                <p:oleObj name="文档" r:id="rId5" imgW="3533775" imgH="9144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7924800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85800" y="1217613"/>
            <a:ext cx="800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、设随机变量    和    都服从标准正态分布，则</a:t>
            </a:r>
            <a:r>
              <a:rPr lang="zh-CN" altLang="en-US" sz="2800" u="sng">
                <a:solidFill>
                  <a:srgbClr val="0000F2"/>
                </a:solidFill>
                <a:ea typeface="楷体_GB2312" pitchFamily="49" charset="-122"/>
              </a:rPr>
              <a:t>          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     .           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服从正态分布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.        .            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服从    分布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     .      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和    都服从    分布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.     .            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服从    分布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419350" y="498475"/>
          <a:ext cx="58864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86" name="文档" r:id="rId3" imgW="3438525" imgH="400050" progId="Word.Document.8">
                  <p:embed/>
                </p:oleObj>
              </mc:Choice>
              <mc:Fallback>
                <p:oleObj name="文档" r:id="rId3" imgW="3438525" imgH="40005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8475"/>
                        <a:ext cx="58864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" name="Rectangle 7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810000" y="1295400"/>
          <a:ext cx="381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87" name="Equation" r:id="rId5" imgW="177492" imgH="164814" progId="Equation.DSMT4">
                  <p:embed/>
                </p:oleObj>
              </mc:Choice>
              <mc:Fallback>
                <p:oleObj name="Equation" r:id="rId5" imgW="177492" imgH="1648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381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532313" y="1295400"/>
          <a:ext cx="3444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88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1295400"/>
                        <a:ext cx="3444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6" name="Rectangle 1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914400" y="2124075"/>
          <a:ext cx="368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89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24075"/>
                        <a:ext cx="368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8" name="Rectangle 1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1447800" y="2133600"/>
          <a:ext cx="990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0" name="Equation" r:id="rId11" imgW="406048" imgH="164957" progId="Equation.DSMT4">
                  <p:embed/>
                </p:oleObj>
              </mc:Choice>
              <mc:Fallback>
                <p:oleObj name="Equation" r:id="rId11" imgW="406048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990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0" name="Rectangle 1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5194300" y="2133600"/>
          <a:ext cx="368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1"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133600"/>
                        <a:ext cx="368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2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5562600" y="2057400"/>
          <a:ext cx="1219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2" name="Equation" r:id="rId15" imgW="520474" imgH="190417" progId="Equation.DSMT4">
                  <p:embed/>
                </p:oleObj>
              </mc:Choice>
              <mc:Fallback>
                <p:oleObj name="Equation" r:id="rId15" imgW="520474" imgH="190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57400"/>
                        <a:ext cx="1219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4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7458075" y="1981200"/>
          <a:ext cx="46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3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1981200"/>
                        <a:ext cx="466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6" name="Rectangle 21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1447800" y="25146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4" name="Equation" r:id="rId19" imgW="228600" imgH="190500" progId="Equation.DSMT4">
                  <p:embed/>
                </p:oleObj>
              </mc:Choice>
              <mc:Fallback>
                <p:oleObj name="Equation" r:id="rId19" imgW="228600" imgH="190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8" name="Rectangle 2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2286000" y="25146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5" name="Equation" r:id="rId21" imgW="190417" imgH="190417" progId="Equation.DSMT4">
                  <p:embed/>
                </p:oleObj>
              </mc:Choice>
              <mc:Fallback>
                <p:oleObj name="Equation" r:id="rId21" imgW="190417" imgH="19041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3733800" y="2438400"/>
          <a:ext cx="46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6" name="Equation" r:id="rId23" imgW="203112" imgH="228501" progId="Equation.DSMT4">
                  <p:embed/>
                </p:oleObj>
              </mc:Choice>
              <mc:Fallback>
                <p:oleObj name="Equation" r:id="rId23" imgW="203112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466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1" name="Rectangle 2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914400" y="2562225"/>
          <a:ext cx="344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7" name="Equation" r:id="rId24" imgW="152202" imgH="177569" progId="Equation.DSMT4">
                  <p:embed/>
                </p:oleObj>
              </mc:Choice>
              <mc:Fallback>
                <p:oleObj name="Equation" r:id="rId24" imgW="152202" imgH="17756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62225"/>
                        <a:ext cx="3444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3" name="Rectangle 2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47" name="Object 27"/>
          <p:cNvGraphicFramePr>
            <a:graphicFrameLocks noChangeAspect="1"/>
          </p:cNvGraphicFramePr>
          <p:nvPr/>
        </p:nvGraphicFramePr>
        <p:xfrm>
          <a:off x="5638800" y="2487613"/>
          <a:ext cx="1143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8" name="Equation" r:id="rId26" imgW="469900" imgH="228600" progId="Equation.DSMT4">
                  <p:embed/>
                </p:oleObj>
              </mc:Choice>
              <mc:Fallback>
                <p:oleObj name="Equation" r:id="rId26" imgW="4699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87613"/>
                        <a:ext cx="11430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5" name="Rectangle 30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5181600" y="2514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9" name="Equation" r:id="rId28" imgW="164885" imgH="164885" progId="Equation.DSMT4">
                  <p:embed/>
                </p:oleObj>
              </mc:Choice>
              <mc:Fallback>
                <p:oleObj name="Equation" r:id="rId28" imgW="164885" imgH="16488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146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7" name="Rectangle 3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7543800" y="2514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0" name="Equation" r:id="rId30" imgW="164885" imgH="164885" progId="Equation.DSMT4">
                  <p:embed/>
                </p:oleObj>
              </mc:Choice>
              <mc:Fallback>
                <p:oleObj name="Equation" r:id="rId30" imgW="164885" imgH="16488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146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609600" y="324485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分析：</a:t>
            </a:r>
            <a:r>
              <a:rPr lang="zh-CN" altLang="en-US" sz="2800">
                <a:ea typeface="楷体_GB2312" pitchFamily="49" charset="-122"/>
              </a:rPr>
              <a:t>考察统计中三种常见分布的构成，注意正态分布的性质</a:t>
            </a:r>
            <a:r>
              <a:rPr lang="en-US" altLang="zh-CN" sz="2800">
                <a:ea typeface="楷体_GB2312" pitchFamily="49" charset="-122"/>
              </a:rPr>
              <a:t>. </a:t>
            </a:r>
          </a:p>
        </p:txBody>
      </p:sp>
      <p:sp>
        <p:nvSpPr>
          <p:cNvPr id="56354" name="Text Box 34"/>
          <p:cNvSpPr txBox="1">
            <a:spLocks noChangeArrowheads="1"/>
          </p:cNvSpPr>
          <p:nvPr/>
        </p:nvSpPr>
        <p:spPr bwMode="auto">
          <a:xfrm>
            <a:off x="609600" y="4267200"/>
            <a:ext cx="8229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注：</a:t>
            </a:r>
            <a:r>
              <a:rPr lang="zh-CN" altLang="en-US" sz="2800">
                <a:ea typeface="楷体_GB2312" pitchFamily="49" charset="-122"/>
              </a:rPr>
              <a:t>本例重在强调各分布的构成中，都有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独立性</a:t>
            </a:r>
            <a:r>
              <a:rPr lang="zh-CN" altLang="en-US" sz="2800">
                <a:ea typeface="楷体_GB2312" pitchFamily="49" charset="-122"/>
              </a:rPr>
              <a:t>的要求</a:t>
            </a:r>
            <a:r>
              <a:rPr lang="en-US" altLang="zh-CN" sz="2800">
                <a:ea typeface="楷体_GB2312" pitchFamily="49" charset="-122"/>
              </a:rPr>
              <a:t>. </a:t>
            </a:r>
            <a:r>
              <a:rPr lang="zh-CN" altLang="en-US" sz="2800">
                <a:ea typeface="楷体_GB2312" pitchFamily="49" charset="-122"/>
              </a:rPr>
              <a:t>另外，正态分布的性质中也同样要求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独立性</a:t>
            </a:r>
            <a:r>
              <a:rPr lang="en-US" altLang="zh-CN" sz="2800">
                <a:solidFill>
                  <a:srgbClr val="FF0505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56355" name="Object 35"/>
          <p:cNvGraphicFramePr>
            <a:graphicFrameLocks noChangeAspect="1"/>
          </p:cNvGraphicFramePr>
          <p:nvPr/>
        </p:nvGraphicFramePr>
        <p:xfrm>
          <a:off x="1447800" y="1647825"/>
          <a:ext cx="344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1" name="Equation" r:id="rId32" imgW="152202" imgH="177569" progId="Equation.DSMT4">
                  <p:embed/>
                </p:oleObj>
              </mc:Choice>
              <mc:Fallback>
                <p:oleObj name="Equation" r:id="rId32" imgW="152202" imgH="17756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47825"/>
                        <a:ext cx="3444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53" grpId="0"/>
      <p:bldP spid="563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 descr="5%"/>
          <p:cNvGraphicFramePr>
            <a:graphicFrameLocks noChangeAspect="1"/>
          </p:cNvGraphicFramePr>
          <p:nvPr/>
        </p:nvGraphicFramePr>
        <p:xfrm>
          <a:off x="685800" y="228600"/>
          <a:ext cx="82153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8" name="文档" r:id="rId3" imgW="5200670" imgH="628769" progId="Word.Document.8">
                  <p:embed/>
                </p:oleObj>
              </mc:Choice>
              <mc:Fallback>
                <p:oleObj name="文档" r:id="rId3" imgW="5200670" imgH="628769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8215313" cy="1041400"/>
                      </a:xfrm>
                      <a:prstGeom prst="rect">
                        <a:avLst/>
                      </a:prstGeom>
                      <a:pattFill prst="pct5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 descr="花束"/>
          <p:cNvGraphicFramePr>
            <a:graphicFrameLocks noChangeAspect="1"/>
          </p:cNvGraphicFramePr>
          <p:nvPr/>
        </p:nvGraphicFramePr>
        <p:xfrm>
          <a:off x="762000" y="1524000"/>
          <a:ext cx="80883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9" name="文档" r:id="rId5" imgW="4953080" imgH="333201" progId="Word.Document.8">
                  <p:embed/>
                </p:oleObj>
              </mc:Choice>
              <mc:Fallback>
                <p:oleObj name="文档" r:id="rId5" imgW="4953080" imgH="333201" progId="Word.Document.8">
                  <p:embed/>
                  <p:pic>
                    <p:nvPicPr>
                      <p:cNvPr id="0" name="Object 3" descr="花束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8088313" cy="619125"/>
                      </a:xfrm>
                      <a:prstGeom prst="rect">
                        <a:avLst/>
                      </a:prstGeom>
                      <a:blipFill dpi="0" rotWithShape="1">
                        <a:blip r:embed="rId7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609600" y="2133600"/>
          <a:ext cx="806132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0" name="文档" r:id="rId8" imgW="5067190" imgH="1228784" progId="Word.Document.8">
                  <p:embed/>
                </p:oleObj>
              </mc:Choice>
              <mc:Fallback>
                <p:oleObj name="文档" r:id="rId8" imgW="5067190" imgH="122878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8061325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914400" y="3962400"/>
          <a:ext cx="78644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1" name="文档" r:id="rId10" imgW="5229303" imgH="352229" progId="Word.Document.8">
                  <p:embed/>
                </p:oleObj>
              </mc:Choice>
              <mc:Fallback>
                <p:oleObj name="文档" r:id="rId10" imgW="5229303" imgH="35222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78644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942975" y="4572000"/>
          <a:ext cx="8201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2" name="文档" r:id="rId12" imgW="5134141" imgH="333201" progId="Word.Document.8">
                  <p:embed/>
                </p:oleObj>
              </mc:Choice>
              <mc:Fallback>
                <p:oleObj name="文档" r:id="rId12" imgW="5134141" imgH="33320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572000"/>
                        <a:ext cx="8201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041400" y="5181600"/>
          <a:ext cx="8102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3" name="文档" r:id="rId14" imgW="4962343" imgH="666825" progId="Word.Document.8">
                  <p:embed/>
                </p:oleObj>
              </mc:Choice>
              <mc:Fallback>
                <p:oleObj name="文档" r:id="rId14" imgW="4962343" imgH="66682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181600"/>
                        <a:ext cx="81026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685800" y="152400"/>
          <a:ext cx="7881938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9" name="文档" r:id="rId3" imgW="3913840" imgH="1442212" progId="Word.Document.8">
                  <p:embed/>
                </p:oleObj>
              </mc:Choice>
              <mc:Fallback>
                <p:oleObj name="文档" r:id="rId3" imgW="3913840" imgH="144221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7881938" cy="288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143000" y="2971800"/>
          <a:ext cx="7543800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0" name="文档" r:id="rId5" imgW="3505200" imgH="952500" progId="Word.Document.8">
                  <p:embed/>
                </p:oleObj>
              </mc:Choice>
              <mc:Fallback>
                <p:oleObj name="文档" r:id="rId5" imgW="3505200" imgH="9525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7543800" cy="202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777875" y="4953000"/>
          <a:ext cx="760412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1" name="文档" r:id="rId7" imgW="3562350" imgH="800100" progId="Word.Document.8">
                  <p:embed/>
                </p:oleObj>
              </mc:Choice>
              <mc:Fallback>
                <p:oleObj name="文档" r:id="rId7" imgW="3562350" imgH="8001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953000"/>
                        <a:ext cx="760412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914400" y="622300"/>
          <a:ext cx="7570788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8" name="文档" r:id="rId3" imgW="4976627" imgH="2541863" progId="Word.Document.8">
                  <p:embed/>
                </p:oleObj>
              </mc:Choice>
              <mc:Fallback>
                <p:oleObj name="文档" r:id="rId3" imgW="4976627" imgH="254186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22300"/>
                        <a:ext cx="7570788" cy="387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4114800" y="1828800"/>
          <a:ext cx="422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9" name="公式" r:id="rId5" imgW="152268" imgH="164957" progId="Equation.3">
                  <p:embed/>
                </p:oleObj>
              </mc:Choice>
              <mc:Fallback>
                <p:oleObj name="公式" r:id="rId5" imgW="152268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422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Object 3"/>
          <p:cNvGraphicFramePr>
            <a:graphicFrameLocks noChangeAspect="1"/>
          </p:cNvGraphicFramePr>
          <p:nvPr/>
        </p:nvGraphicFramePr>
        <p:xfrm>
          <a:off x="457200" y="450850"/>
          <a:ext cx="8763000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文档" r:id="rId3" imgW="4248261" imgH="2403327" progId="Word.Document.8">
                  <p:embed/>
                </p:oleObj>
              </mc:Choice>
              <mc:Fallback>
                <p:oleObj name="文档" r:id="rId3" imgW="4248261" imgH="240332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0850"/>
                        <a:ext cx="8763000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143000" y="13716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8" name="公式" r:id="rId5" imgW="164885" imgH="164885" progId="Equation.3">
                  <p:embed/>
                </p:oleObj>
              </mc:Choice>
              <mc:Fallback>
                <p:oleObj name="公式" r:id="rId5" imgW="164885" imgH="1648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143000" y="37338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9" name="公式" r:id="rId7" imgW="164885" imgH="164885" progId="Equation.3">
                  <p:embed/>
                </p:oleObj>
              </mc:Choice>
              <mc:Fallback>
                <p:oleObj name="公式" r:id="rId7" imgW="164885" imgH="1648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685800" y="1066800"/>
            <a:ext cx="7924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、设                 是取自均匀分布            的一个样本，其中        ，               是一组观察值，求   的矩估计量和极大似然估计量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. </a:t>
            </a:r>
          </a:p>
        </p:txBody>
      </p:sp>
      <p:sp>
        <p:nvSpPr>
          <p:cNvPr id="154627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2438400" y="11430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9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9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6705600" y="1163638"/>
          <a:ext cx="1143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0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63638"/>
                        <a:ext cx="11430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1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3276600" y="1600200"/>
          <a:ext cx="762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1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762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4267200" y="1447800"/>
          <a:ext cx="1676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2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47800"/>
                        <a:ext cx="1676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5" name="Rectangle 1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1143000" y="1981200"/>
          <a:ext cx="279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3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279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2133600" y="504825"/>
          <a:ext cx="4427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4" name="文档" r:id="rId13" imgW="2200275" imgH="304800" progId="Word.Document.8">
                  <p:embed/>
                </p:oleObj>
              </mc:Choice>
              <mc:Fallback>
                <p:oleObj name="文档" r:id="rId13" imgW="2200275" imgH="304800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4825"/>
                        <a:ext cx="4427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09600" y="2286000"/>
            <a:ext cx="8153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分析：</a:t>
            </a:r>
            <a:r>
              <a:rPr lang="zh-CN" altLang="en-US" sz="2800">
                <a:ea typeface="楷体_GB2312" pitchFamily="49" charset="-122"/>
              </a:rPr>
              <a:t>矩估计法和极大似然估计法是对未知参数的两种估计方法</a:t>
            </a:r>
            <a:r>
              <a:rPr lang="en-US" altLang="zh-CN" sz="2800">
                <a:ea typeface="楷体_GB2312" pitchFamily="49" charset="-122"/>
              </a:rPr>
              <a:t>. 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矩估计法</a:t>
            </a:r>
            <a:r>
              <a:rPr lang="zh-CN" altLang="en-US" sz="2800">
                <a:ea typeface="楷体_GB2312" pitchFamily="49" charset="-122"/>
              </a:rPr>
              <a:t>的基本思想是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用样本各阶矩作总体相应矩的估计；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极大似然估计法</a:t>
            </a:r>
            <a:r>
              <a:rPr lang="zh-CN" altLang="en-US" sz="2800">
                <a:ea typeface="楷体_GB2312" pitchFamily="49" charset="-122"/>
              </a:rPr>
              <a:t>的原理是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实际推断原理</a:t>
            </a:r>
            <a:r>
              <a:rPr lang="zh-CN" altLang="en-US" sz="2800">
                <a:ea typeface="楷体_GB2312" pitchFamily="49" charset="-122"/>
              </a:rPr>
              <a:t>，所以基本思想是求出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似然函数的最大值点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1371600" y="44196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解：</a:t>
            </a:r>
            <a:r>
              <a:rPr lang="en-US" altLang="zh-CN" sz="2800">
                <a:ea typeface="楷体_GB2312" pitchFamily="49" charset="-122"/>
              </a:rPr>
              <a:t>(1)</a:t>
            </a:r>
            <a:r>
              <a:rPr lang="zh-CN" altLang="en-US" sz="2800">
                <a:ea typeface="楷体_GB2312" pitchFamily="49" charset="-122"/>
              </a:rPr>
              <a:t>矩估计 </a:t>
            </a: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609600" y="48910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总体分布易知 </a:t>
            </a:r>
          </a:p>
        </p:txBody>
      </p:sp>
      <p:sp>
        <p:nvSpPr>
          <p:cNvPr id="154641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3429000" y="4725988"/>
          <a:ext cx="12525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5" name="Equation" r:id="rId15" imgW="583947" imgH="393529" progId="Equation.DSMT4">
                  <p:embed/>
                </p:oleObj>
              </mc:Choice>
              <mc:Fallback>
                <p:oleObj name="Equation" r:id="rId15" imgW="583947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25988"/>
                        <a:ext cx="12525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7315200" y="4765675"/>
          <a:ext cx="9921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6" name="Equation" r:id="rId17" imgW="482391" imgH="393529" progId="Equation.DSMT4">
                  <p:embed/>
                </p:oleObj>
              </mc:Choice>
              <mc:Fallback>
                <p:oleObj name="Equation" r:id="rId17" imgW="482391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65675"/>
                        <a:ext cx="9921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7" name="Object 25"/>
          <p:cNvGraphicFramePr>
            <a:graphicFrameLocks noChangeAspect="1"/>
          </p:cNvGraphicFramePr>
          <p:nvPr/>
        </p:nvGraphicFramePr>
        <p:xfrm>
          <a:off x="5410200" y="4730750"/>
          <a:ext cx="13081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7" name="Equation" r:id="rId19" imgW="583947" imgH="304668" progId="Equation.DSMT4">
                  <p:embed/>
                </p:oleObj>
              </mc:Choice>
              <mc:Fallback>
                <p:oleObj name="Equation" r:id="rId19" imgW="583947" imgH="30466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30750"/>
                        <a:ext cx="13081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4876800" y="4876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59419" name="Text Box 27"/>
          <p:cNvSpPr txBox="1">
            <a:spLocks noChangeArrowheads="1"/>
          </p:cNvSpPr>
          <p:nvPr/>
        </p:nvSpPr>
        <p:spPr bwMode="auto">
          <a:xfrm>
            <a:off x="6781800" y="4876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59420" name="Object 28"/>
          <p:cNvGraphicFramePr>
            <a:graphicFrameLocks noChangeAspect="1"/>
          </p:cNvGraphicFramePr>
          <p:nvPr/>
        </p:nvGraphicFramePr>
        <p:xfrm>
          <a:off x="1524000" y="5410200"/>
          <a:ext cx="1282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8" name="Equation" r:id="rId21" imgW="520474" imgH="215806" progId="Equation.DSMT4">
                  <p:embed/>
                </p:oleObj>
              </mc:Choice>
              <mc:Fallback>
                <p:oleObj name="Equation" r:id="rId21" imgW="520474" imgH="2158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1282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609600" y="54102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解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59409" grpId="0"/>
      <p:bldP spid="59410" grpId="0"/>
      <p:bldP spid="59411" grpId="0"/>
      <p:bldP spid="59418" grpId="0"/>
      <p:bldP spid="59419" grpId="0"/>
      <p:bldP spid="5942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685800" y="5334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(2)</a:t>
            </a:r>
            <a:r>
              <a:rPr lang="zh-CN" altLang="en-US" sz="2800">
                <a:ea typeface="楷体_GB2312" pitchFamily="49" charset="-122"/>
              </a:rPr>
              <a:t>极大似然估计 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685800" y="10668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似然函数为 </a:t>
            </a:r>
          </a:p>
        </p:txBody>
      </p:sp>
      <p:sp>
        <p:nvSpPr>
          <p:cNvPr id="155652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676400" y="1347788"/>
          <a:ext cx="6400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4" name="Equation" r:id="rId3" imgW="3213100" imgH="508000" progId="Equation.DSMT4">
                  <p:embed/>
                </p:oleObj>
              </mc:Choice>
              <mc:Fallback>
                <p:oleObj name="Equation" r:id="rId3" imgW="32131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47788"/>
                        <a:ext cx="64008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657600" y="2454275"/>
          <a:ext cx="2286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5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54275"/>
                        <a:ext cx="2286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685800" y="23622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两边取对数 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685800" y="31242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对数函数求导 </a:t>
            </a:r>
          </a:p>
        </p:txBody>
      </p:sp>
      <p:sp>
        <p:nvSpPr>
          <p:cNvPr id="155658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3581400" y="2971800"/>
          <a:ext cx="2590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6"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2590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685800" y="38862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显然一般的微分法求最大值行不通</a:t>
            </a:r>
            <a:r>
              <a:rPr lang="en-US" altLang="zh-CN" sz="2800">
                <a:ea typeface="楷体_GB2312" pitchFamily="49" charset="-122"/>
              </a:rPr>
              <a:t>. </a:t>
            </a:r>
            <a:r>
              <a:rPr lang="zh-CN" altLang="en-US" sz="2800">
                <a:ea typeface="楷体_GB2312" pitchFamily="49" charset="-122"/>
              </a:rPr>
              <a:t>但由似然函数可以看出，要使       最大，就要使   尽可能的小， </a:t>
            </a:r>
          </a:p>
        </p:txBody>
      </p:sp>
      <p:sp>
        <p:nvSpPr>
          <p:cNvPr id="155661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3276600" y="4389438"/>
          <a:ext cx="685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7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89438"/>
                        <a:ext cx="6858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3" name="Rectangle 1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6119813" y="4391025"/>
          <a:ext cx="280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8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4391025"/>
                        <a:ext cx="2809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5" name="Text Box 19"/>
          <p:cNvSpPr txBox="1">
            <a:spLocks noChangeArrowheads="1"/>
          </p:cNvSpPr>
          <p:nvPr/>
        </p:nvSpPr>
        <p:spPr bwMode="auto">
          <a:xfrm>
            <a:off x="685800" y="4800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但由于                               ，即   不能小于       </a:t>
            </a:r>
          </a:p>
        </p:txBody>
      </p:sp>
      <p:sp>
        <p:nvSpPr>
          <p:cNvPr id="155666" name="Rectangle 2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0436" name="Object 20"/>
          <p:cNvGraphicFramePr>
            <a:graphicFrameLocks noChangeAspect="1"/>
          </p:cNvGraphicFramePr>
          <p:nvPr/>
        </p:nvGraphicFramePr>
        <p:xfrm>
          <a:off x="1828800" y="4845050"/>
          <a:ext cx="3124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9" name="Equation" r:id="rId13" imgW="1524000" imgH="241300" progId="Equation.DSMT4">
                  <p:embed/>
                </p:oleObj>
              </mc:Choice>
              <mc:Fallback>
                <p:oleObj name="Equation" r:id="rId13" imgW="15240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45050"/>
                        <a:ext cx="3124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8" name="Rectangle 2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0438" name="Object 22"/>
          <p:cNvGraphicFramePr>
            <a:graphicFrameLocks noChangeAspect="1"/>
          </p:cNvGraphicFramePr>
          <p:nvPr/>
        </p:nvGraphicFramePr>
        <p:xfrm>
          <a:off x="5586413" y="4848225"/>
          <a:ext cx="280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0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4848225"/>
                        <a:ext cx="2809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70" name="Rectangle 2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0440" name="Object 24"/>
          <p:cNvGraphicFramePr>
            <a:graphicFrameLocks noChangeAspect="1"/>
          </p:cNvGraphicFramePr>
          <p:nvPr/>
        </p:nvGraphicFramePr>
        <p:xfrm>
          <a:off x="2819400" y="5334000"/>
          <a:ext cx="3657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1" name="Equation" r:id="rId16" imgW="1435100" imgH="241300" progId="Equation.DSMT4">
                  <p:embed/>
                </p:oleObj>
              </mc:Choice>
              <mc:Fallback>
                <p:oleObj name="Equation" r:id="rId16" imgW="1435100" imgH="241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36576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60421" grpId="0"/>
      <p:bldP spid="60426" grpId="0"/>
      <p:bldP spid="60427" grpId="0"/>
      <p:bldP spid="60430" grpId="0"/>
      <p:bldP spid="6043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609600" y="7302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所以，   取                                      时就使       达到最大</a:t>
            </a:r>
            <a:r>
              <a:rPr lang="en-US" altLang="zh-CN" sz="2800">
                <a:ea typeface="楷体_GB2312" pitchFamily="49" charset="-122"/>
              </a:rPr>
              <a:t>. </a:t>
            </a: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752600" y="762000"/>
          <a:ext cx="28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3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2809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2438400" y="685800"/>
          <a:ext cx="3657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4" name="Equation" r:id="rId5" imgW="1435100" imgH="241300" progId="Equation.DSMT4">
                  <p:embed/>
                </p:oleObj>
              </mc:Choice>
              <mc:Fallback>
                <p:oleObj name="Equation" r:id="rId5" imgW="1435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85800"/>
                        <a:ext cx="36576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7239000" y="808038"/>
          <a:ext cx="685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5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808038"/>
                        <a:ext cx="6858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762000" y="1157288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      </a:t>
            </a:r>
            <a:r>
              <a:rPr lang="zh-CN" altLang="en-US" sz="2800">
                <a:ea typeface="楷体_GB2312" pitchFamily="49" charset="-122"/>
              </a:rPr>
              <a:t>因此    的极大似然估计量就是              </a:t>
            </a: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995613" y="1219200"/>
          <a:ext cx="280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6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1219200"/>
                        <a:ext cx="2809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Rectangle 11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438400" y="1708150"/>
          <a:ext cx="4191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7" name="Equation" r:id="rId10" imgW="1866090" imgH="266584" progId="Equation.DSMT4">
                  <p:embed/>
                </p:oleObj>
              </mc:Choice>
              <mc:Fallback>
                <p:oleObj name="Equation" r:id="rId10" imgW="1866090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08150"/>
                        <a:ext cx="4191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609600" y="2589213"/>
            <a:ext cx="8001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注：</a:t>
            </a:r>
            <a:r>
              <a:rPr lang="zh-CN" altLang="en-US" sz="2800">
                <a:ea typeface="楷体_GB2312" pitchFamily="49" charset="-122"/>
              </a:rPr>
              <a:t>本例中求解极大似然估计时，一般步骤解决不了，只能根据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极大似然</a:t>
            </a:r>
            <a:r>
              <a:rPr lang="zh-CN" altLang="en-US" sz="2800">
                <a:ea typeface="楷体_GB2312" pitchFamily="49" charset="-122"/>
              </a:rPr>
              <a:t>原则来求得</a:t>
            </a:r>
            <a:r>
              <a:rPr lang="en-US" altLang="zh-CN" sz="2800">
                <a:ea typeface="楷体_GB2312" pitchFamily="49" charset="-122"/>
              </a:rPr>
              <a:t>. </a:t>
            </a:r>
            <a:r>
              <a:rPr lang="zh-CN" altLang="en-US" sz="2800">
                <a:ea typeface="楷体_GB2312" pitchFamily="49" charset="-122"/>
              </a:rPr>
              <a:t>这是一个十分重要的典型例题。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8" grpId="0"/>
      <p:bldP spid="6145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685800" y="609600"/>
            <a:ext cx="7848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</a:t>
            </a:r>
            <a:r>
              <a:rPr lang="en-US" altLang="zh-CN" sz="2800">
                <a:solidFill>
                  <a:srgbClr val="0000F2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、设某种元件的使用寿命    的概率密度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                  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F2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2"/>
                </a:solidFill>
                <a:ea typeface="楷体_GB2312" pitchFamily="49" charset="-122"/>
              </a:rPr>
              <a:t>其中         为未知参数。又设                     是   的一组样本观察值，求    的极大似然估计值。</a:t>
            </a:r>
          </a:p>
        </p:txBody>
      </p:sp>
      <p:sp>
        <p:nvSpPr>
          <p:cNvPr id="157699" name="Rectangle 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674938" y="1017588"/>
          <a:ext cx="3717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5" name="Equation" r:id="rId3" imgW="1676400" imgH="482600" progId="Equation.DSMT4">
                  <p:embed/>
                </p:oleObj>
              </mc:Choice>
              <mc:Fallback>
                <p:oleObj name="Equation" r:id="rId3" imgW="1676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1017588"/>
                        <a:ext cx="3717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1" name="Rectangle 8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5715000" y="744538"/>
          <a:ext cx="381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6" name="Equation" r:id="rId5" imgW="177569" imgH="152202" progId="Equation.DSMT4">
                  <p:embed/>
                </p:oleObj>
              </mc:Choice>
              <mc:Fallback>
                <p:oleObj name="Equation" r:id="rId5" imgW="177569" imgH="1522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44538"/>
                        <a:ext cx="381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447800" y="1916113"/>
          <a:ext cx="914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7" name="Equation" r:id="rId7" imgW="368140" imgH="177723" progId="Equation.DSMT4">
                  <p:embed/>
                </p:oleObj>
              </mc:Choice>
              <mc:Fallback>
                <p:oleObj name="Equation" r:id="rId7" imgW="368140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16113"/>
                        <a:ext cx="914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5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5257800" y="1905000"/>
          <a:ext cx="2057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8" name="Equation" r:id="rId9" imgW="889000" imgH="228600" progId="Equation.DSMT4">
                  <p:embed/>
                </p:oleObj>
              </mc:Choice>
              <mc:Fallback>
                <p:oleObj name="Equation" r:id="rId9" imgW="889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2057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7620000" y="2039938"/>
          <a:ext cx="381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9" name="Equation" r:id="rId11" imgW="177569" imgH="152202" progId="Equation.DSMT4">
                  <p:embed/>
                </p:oleObj>
              </mc:Choice>
              <mc:Fallback>
                <p:oleObj name="Equation" r:id="rId11" imgW="177569" imgH="15220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039938"/>
                        <a:ext cx="381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4038600" y="2409825"/>
          <a:ext cx="323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0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09825"/>
                        <a:ext cx="323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1295400" y="290988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FF0505"/>
                </a:solidFill>
                <a:ea typeface="楷体_GB2312" pitchFamily="49" charset="-122"/>
              </a:rPr>
              <a:t>解</a:t>
            </a:r>
            <a:r>
              <a:rPr lang="en-US" altLang="zh-CN" sz="2800">
                <a:solidFill>
                  <a:srgbClr val="FF0505"/>
                </a:solidFill>
                <a:ea typeface="楷体_GB2312" pitchFamily="49" charset="-122"/>
              </a:rPr>
              <a:t>: </a:t>
            </a:r>
            <a:r>
              <a:rPr lang="zh-CN" altLang="en-US" sz="2800">
                <a:ea typeface="楷体_GB2312" pitchFamily="49" charset="-122"/>
              </a:rPr>
              <a:t>构造似然函数 </a:t>
            </a: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1524000" y="3398838"/>
          <a:ext cx="26670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1" name="Equation" r:id="rId14" imgW="1206500" imgH="431800" progId="Equation.DSMT4">
                  <p:embed/>
                </p:oleObj>
              </mc:Choice>
              <mc:Fallback>
                <p:oleObj name="Equation" r:id="rId14" imgW="12065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98838"/>
                        <a:ext cx="26670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9"/>
          <p:cNvGraphicFramePr>
            <a:graphicFrameLocks noChangeAspect="1"/>
          </p:cNvGraphicFramePr>
          <p:nvPr/>
        </p:nvGraphicFramePr>
        <p:xfrm>
          <a:off x="4114800" y="3276600"/>
          <a:ext cx="19161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2" name="Equation" r:id="rId16" imgW="850900" imgH="368300" progId="Equation.DSMT4">
                  <p:embed/>
                </p:oleObj>
              </mc:Choice>
              <mc:Fallback>
                <p:oleObj name="Equation" r:id="rId16" imgW="850900" imgH="368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19161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1676400" y="4216400"/>
          <a:ext cx="3552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3" name="Equation" r:id="rId18" imgW="1574800" imgH="431800" progId="Equation.DSMT4">
                  <p:embed/>
                </p:oleObj>
              </mc:Choice>
              <mc:Fallback>
                <p:oleObj name="Equation" r:id="rId18" imgW="15748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16400"/>
                        <a:ext cx="35528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1524000" y="5038725"/>
          <a:ext cx="1676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4" name="Equation" r:id="rId20" imgW="723586" imgH="393529" progId="Equation.DSMT4">
                  <p:embed/>
                </p:oleObj>
              </mc:Choice>
              <mc:Fallback>
                <p:oleObj name="Equation" r:id="rId20" imgW="723586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38725"/>
                        <a:ext cx="16764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Text Box 25"/>
          <p:cNvSpPr txBox="1">
            <a:spLocks noChangeArrowheads="1"/>
          </p:cNvSpPr>
          <p:nvPr/>
        </p:nvSpPr>
        <p:spPr bwMode="auto">
          <a:xfrm>
            <a:off x="3733800" y="51958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(</a:t>
            </a:r>
            <a:r>
              <a:rPr lang="zh-CN" altLang="en-US" sz="2800">
                <a:ea typeface="楷体_GB2312" pitchFamily="49" charset="-122"/>
              </a:rPr>
              <a:t>与参数    无关</a:t>
            </a:r>
            <a:r>
              <a:rPr lang="en-US" altLang="zh-CN" sz="2800">
                <a:ea typeface="楷体_GB2312" pitchFamily="49" charset="-122"/>
              </a:rPr>
              <a:t>) </a:t>
            </a:r>
          </a:p>
        </p:txBody>
      </p:sp>
      <p:graphicFrame>
        <p:nvGraphicFramePr>
          <p:cNvPr id="62490" name="Object 26"/>
          <p:cNvGraphicFramePr>
            <a:graphicFrameLocks noChangeAspect="1"/>
          </p:cNvGraphicFramePr>
          <p:nvPr/>
        </p:nvGraphicFramePr>
        <p:xfrm>
          <a:off x="5105400" y="5257800"/>
          <a:ext cx="323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5" name="Equation" r:id="rId22" imgW="139579" imgH="177646" progId="Equation.DSMT4">
                  <p:embed/>
                </p:oleObj>
              </mc:Choice>
              <mc:Fallback>
                <p:oleObj name="Equation" r:id="rId22" imgW="139579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57800"/>
                        <a:ext cx="323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6096000" y="3657600"/>
          <a:ext cx="24320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6" name="Equation" r:id="rId23" imgW="1079500" imgH="228600" progId="Equation.DSMT4">
                  <p:embed/>
                </p:oleObj>
              </mc:Choice>
              <mc:Fallback>
                <p:oleObj name="Equation" r:id="rId23" imgW="1079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24320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80" grpId="0"/>
      <p:bldP spid="6248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762000" y="9906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条件，当          时， </a:t>
            </a:r>
          </a:p>
        </p:txBody>
      </p:sp>
      <p:sp>
        <p:nvSpPr>
          <p:cNvPr id="158723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82875" y="1001713"/>
          <a:ext cx="882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0" name="Equation" r:id="rId3" imgW="355138" imgH="177569" progId="Equation.DSMT4">
                  <p:embed/>
                </p:oleObj>
              </mc:Choice>
              <mc:Fallback>
                <p:oleObj name="Equation" r:id="rId3" imgW="355138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001713"/>
                        <a:ext cx="8826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5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4357688" y="930275"/>
          <a:ext cx="2484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1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930275"/>
                        <a:ext cx="2484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7" name="Rectangle 10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6934200" y="1041400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2" name="Equation" r:id="rId7" imgW="330057" imgH="165028" progId="Equation.DSMT4">
                  <p:embed/>
                </p:oleObj>
              </mc:Choice>
              <mc:Fallback>
                <p:oleObj name="Equation" r:id="rId7" imgW="330057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41400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762000" y="16002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所以当                                 时，似然函数        取得最大值， </a:t>
            </a:r>
          </a:p>
        </p:txBody>
      </p:sp>
      <p:sp>
        <p:nvSpPr>
          <p:cNvPr id="158730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1981200" y="1603375"/>
          <a:ext cx="3200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3" name="Equation" r:id="rId9" imgW="1384300" imgH="228600" progId="Equation.DSMT4">
                  <p:embed/>
                </p:oleObj>
              </mc:Choice>
              <mc:Fallback>
                <p:oleObj name="Equation" r:id="rId9" imgW="1384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3375"/>
                        <a:ext cx="3200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7391400" y="16764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4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64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3048000" y="20574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从而知 </a:t>
            </a:r>
          </a:p>
        </p:txBody>
      </p:sp>
      <p:sp>
        <p:nvSpPr>
          <p:cNvPr id="158734" name="Rectangle 1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2743200" y="2590800"/>
          <a:ext cx="3429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5" name="Equation" r:id="rId13" imgW="1384300" imgH="254000" progId="Equation.DSMT4">
                  <p:embed/>
                </p:oleObj>
              </mc:Choice>
              <mc:Fallback>
                <p:oleObj name="Equation" r:id="rId13" imgW="13843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3429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  <p:bldP spid="63499" grpId="0"/>
      <p:bldP spid="6350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768350" y="530225"/>
          <a:ext cx="7805738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5" name="文档" r:id="rId3" imgW="5111188" imgH="1390396" progId="Word.Document.8">
                  <p:embed/>
                </p:oleObj>
              </mc:Choice>
              <mc:Fallback>
                <p:oleObj name="文档" r:id="rId3" imgW="5111188" imgH="13903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30225"/>
                        <a:ext cx="7805738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447800" y="27574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解：</a:t>
            </a:r>
            <a:r>
              <a:rPr lang="zh-CN" altLang="en-US" sz="2800">
                <a:ea typeface="楷体_GB2312" pitchFamily="49" charset="-122"/>
              </a:rPr>
              <a:t>由题设条件可得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447800" y="3276600"/>
          <a:ext cx="29718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6" name="Equation" r:id="rId5" imgW="1117600" imgH="330200" progId="Equation.DSMT4">
                  <p:embed/>
                </p:oleObj>
              </mc:Choice>
              <mc:Fallback>
                <p:oleObj name="Equation" r:id="rId5" imgW="1117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29718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4343400" y="3192463"/>
          <a:ext cx="35115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7" name="Equation" r:id="rId7" imgW="1320227" imgH="393529" progId="Equation.DSMT4">
                  <p:embed/>
                </p:oleObj>
              </mc:Choice>
              <mc:Fallback>
                <p:oleObj name="Equation" r:id="rId7" imgW="13202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92463"/>
                        <a:ext cx="35115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371600" y="4267200"/>
          <a:ext cx="13081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8" name="Equation" r:id="rId9" imgW="583947" imgH="304668" progId="Equation.DSMT4">
                  <p:embed/>
                </p:oleObj>
              </mc:Choice>
              <mc:Fallback>
                <p:oleObj name="Equation" r:id="rId9" imgW="58394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13081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838200" y="4357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2819400" y="44196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可得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3810000" y="4267200"/>
          <a:ext cx="15065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9" name="Equation" r:id="rId11" imgW="672808" imgH="393529" progId="Equation.DSMT4">
                  <p:embed/>
                </p:oleObj>
              </mc:Choice>
              <mc:Fallback>
                <p:oleObj name="Equation" r:id="rId11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67200"/>
                        <a:ext cx="150653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838200" y="53340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从而可得    的矩估计量为</a:t>
            </a: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2438400" y="5394325"/>
          <a:ext cx="284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0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94325"/>
                        <a:ext cx="2841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5075238" y="5181600"/>
          <a:ext cx="14779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1" name="Equation" r:id="rId15" imgW="660113" imgH="406224" progId="Equation.DSMT4">
                  <p:embed/>
                </p:oleObj>
              </mc:Choice>
              <mc:Fallback>
                <p:oleObj name="Equation" r:id="rId15" imgW="6601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181600"/>
                        <a:ext cx="14779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09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89" grpId="0"/>
      <p:bldP spid="71690" grpId="0"/>
      <p:bldP spid="7169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887413" y="228600"/>
          <a:ext cx="7799387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1" name="文档" r:id="rId3" imgW="5102170" imgH="1390396" progId="Word.Document.8">
                  <p:embed/>
                </p:oleObj>
              </mc:Choice>
              <mc:Fallback>
                <p:oleObj name="文档" r:id="rId3" imgW="5102170" imgH="139039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28600"/>
                        <a:ext cx="7799387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914400" y="2209800"/>
          <a:ext cx="7924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2" name="文档" r:id="rId5" imgW="5219700" imgH="1247775" progId="Word.Document.8">
                  <p:embed/>
                </p:oleObj>
              </mc:Choice>
              <mc:Fallback>
                <p:oleObj name="文档" r:id="rId5" imgW="5219700" imgH="124777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924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971800" y="3797300"/>
          <a:ext cx="37544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3" name="公式" r:id="rId7" imgW="1701800" imgH="431800" progId="Equation.3">
                  <p:embed/>
                </p:oleObj>
              </mc:Choice>
              <mc:Fallback>
                <p:oleObj name="公式" r:id="rId7" imgW="1701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97300"/>
                        <a:ext cx="37544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90600" y="4556125"/>
          <a:ext cx="6477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4" name="文档" r:id="rId9" imgW="4238625" imgH="742950" progId="Word.Document.8">
                  <p:embed/>
                </p:oleObj>
              </mc:Choice>
              <mc:Fallback>
                <p:oleObj name="文档" r:id="rId9" imgW="4238625" imgH="74295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56125"/>
                        <a:ext cx="64770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990600" y="5257800"/>
          <a:ext cx="7543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5" name="文档" r:id="rId11" imgW="3124200" imgH="619125" progId="Word.Document.8">
                  <p:embed/>
                </p:oleObj>
              </mc:Choice>
              <mc:Fallback>
                <p:oleObj name="文档" r:id="rId11" imgW="3124200" imgH="61912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7543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762000" y="228600"/>
          <a:ext cx="8382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2" name="文档" r:id="rId3" imgW="5429313" imgH="285842" progId="Word.Document.8">
                  <p:embed/>
                </p:oleObj>
              </mc:Choice>
              <mc:Fallback>
                <p:oleObj name="文档" r:id="rId3" imgW="5429313" imgH="28584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8382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133600" y="609600"/>
          <a:ext cx="42068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3" name="文档" r:id="rId5" imgW="2867085" imgH="761965" progId="Word.Document.8">
                  <p:embed/>
                </p:oleObj>
              </mc:Choice>
              <mc:Fallback>
                <p:oleObj name="文档" r:id="rId5" imgW="2867085" imgH="76196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9600"/>
                        <a:ext cx="420687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842963" y="1752600"/>
          <a:ext cx="83010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4" name="文档" r:id="rId7" imgW="5876913" imgH="666825" progId="Word.Document.8">
                  <p:embed/>
                </p:oleObj>
              </mc:Choice>
              <mc:Fallback>
                <p:oleObj name="文档" r:id="rId7" imgW="5876913" imgH="66682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752600"/>
                        <a:ext cx="830103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830263" y="2667000"/>
          <a:ext cx="8313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5" name="文档" r:id="rId9" imgW="5476894" imgH="304870" progId="Word.Document.8">
                  <p:embed/>
                </p:oleObj>
              </mc:Choice>
              <mc:Fallback>
                <p:oleObj name="文档" r:id="rId9" imgW="5476894" imgH="30487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667000"/>
                        <a:ext cx="83137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381000" y="3810000"/>
          <a:ext cx="8305800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6" name="文档" r:id="rId11" imgW="4350381" imgH="1745259" progId="Word.Document.8">
                  <p:embed/>
                </p:oleObj>
              </mc:Choice>
              <mc:Fallback>
                <p:oleObj name="文档" r:id="rId11" imgW="4350381" imgH="174525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8305800" cy="327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631825" y="3276600"/>
          <a:ext cx="85121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7" name="文档" r:id="rId13" imgW="5714800" imgH="342926" progId="Word.Document.8">
                  <p:embed/>
                </p:oleObj>
              </mc:Choice>
              <mc:Fallback>
                <p:oleObj name="文档" r:id="rId13" imgW="5714800" imgH="34292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276600"/>
                        <a:ext cx="85121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838200" y="228600"/>
          <a:ext cx="80010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5" name="文档" r:id="rId3" imgW="3600704" imgH="723265" progId="Word.Document.8">
                  <p:embed/>
                </p:oleObj>
              </mc:Choice>
              <mc:Fallback>
                <p:oleObj name="文档" r:id="rId3" imgW="3600704" imgH="7232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"/>
                        <a:ext cx="800100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14400" y="1639888"/>
          <a:ext cx="52578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6" name="文档" r:id="rId5" imgW="2286000" imgH="247650" progId="Word.Document.8">
                  <p:embed/>
                </p:oleObj>
              </mc:Choice>
              <mc:Fallback>
                <p:oleObj name="文档" r:id="rId5" imgW="2286000" imgH="2476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39888"/>
                        <a:ext cx="52578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914400" y="2057400"/>
          <a:ext cx="53340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7" name="公式" r:id="rId7" imgW="2286000" imgH="431800" progId="Equation.3">
                  <p:embed/>
                </p:oleObj>
              </mc:Choice>
              <mc:Fallback>
                <p:oleObj name="公式" r:id="rId7" imgW="2286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53340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6096000" y="1905000"/>
          <a:ext cx="266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8" name="公式" r:id="rId9" imgW="1028254" imgH="393529" progId="Equation.3">
                  <p:embed/>
                </p:oleObj>
              </mc:Choice>
              <mc:Fallback>
                <p:oleObj name="公式" r:id="rId9" imgW="1028254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05000"/>
                        <a:ext cx="2667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667000" y="2895600"/>
          <a:ext cx="472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9" name="公式" r:id="rId11" imgW="2044700" imgH="431800" progId="Equation.3">
                  <p:embed/>
                </p:oleObj>
              </mc:Choice>
              <mc:Fallback>
                <p:oleObj name="公式" r:id="rId11" imgW="2044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0"/>
                        <a:ext cx="472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352800" y="3733800"/>
          <a:ext cx="3352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0" name="公式" r:id="rId13" imgW="1371600" imgH="635000" progId="Equation.3">
                  <p:embed/>
                </p:oleObj>
              </mc:Choice>
              <mc:Fallback>
                <p:oleObj name="公式" r:id="rId13" imgW="1371600" imgH="63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3352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914400" y="5143500"/>
          <a:ext cx="8001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1" name="文档" r:id="rId15" imgW="3457575" imgH="647700" progId="Word.Document.8">
                  <p:embed/>
                </p:oleObj>
              </mc:Choice>
              <mc:Fallback>
                <p:oleObj name="文档" r:id="rId15" imgW="3457575" imgH="6477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43500"/>
                        <a:ext cx="80010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895350" y="404813"/>
          <a:ext cx="7924800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8" name="文档" r:id="rId3" imgW="3181205" imgH="2038531" progId="Word.Document.8">
                  <p:embed/>
                </p:oleObj>
              </mc:Choice>
              <mc:Fallback>
                <p:oleObj name="文档" r:id="rId3" imgW="3181205" imgH="20385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04813"/>
                        <a:ext cx="7924800" cy="516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27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 descr="5%"/>
          <p:cNvGraphicFramePr>
            <a:graphicFrameLocks noChangeAspect="1"/>
          </p:cNvGraphicFramePr>
          <p:nvPr/>
        </p:nvGraphicFramePr>
        <p:xfrm>
          <a:off x="533400" y="228600"/>
          <a:ext cx="8412163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6" name="文档" r:id="rId3" imgW="5372047" imgH="1904912" progId="Word.Document.8">
                  <p:embed/>
                </p:oleObj>
              </mc:Choice>
              <mc:Fallback>
                <p:oleObj name="文档" r:id="rId3" imgW="5372047" imgH="1904912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8412163" cy="3024188"/>
                      </a:xfrm>
                      <a:prstGeom prst="rect">
                        <a:avLst/>
                      </a:prstGeom>
                      <a:pattFill prst="pct5">
                        <a:fgClr>
                          <a:schemeClr val="hlink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457200" y="3352800"/>
          <a:ext cx="838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7" name="文档" r:id="rId5" imgW="5438576" imgH="266815" progId="Word.Document.8">
                  <p:embed/>
                </p:oleObj>
              </mc:Choice>
              <mc:Fallback>
                <p:oleObj name="文档" r:id="rId5" imgW="5438576" imgH="26681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838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838200" y="3962400"/>
          <a:ext cx="8116888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8" name="文档" r:id="rId7" imgW="5229303" imgH="1257115" progId="Word.Document.8">
                  <p:embed/>
                </p:oleObj>
              </mc:Choice>
              <mc:Fallback>
                <p:oleObj name="文档" r:id="rId7" imgW="5229303" imgH="125711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8116888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85800" y="5867400"/>
          <a:ext cx="81867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9" name="文档" r:id="rId9" imgW="5057927" imgH="266815" progId="Word.Document.8">
                  <p:embed/>
                </p:oleObj>
              </mc:Choice>
              <mc:Fallback>
                <p:oleObj name="文档" r:id="rId9" imgW="5057927" imgH="26681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67400"/>
                        <a:ext cx="81867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066800" y="304800"/>
          <a:ext cx="61055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0" name="文档" r:id="rId3" imgW="3743337" imgH="761965" progId="Word.Document.8">
                  <p:embed/>
                </p:oleObj>
              </mc:Choice>
              <mc:Fallback>
                <p:oleObj name="文档" r:id="rId3" imgW="3743337" imgH="76196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61055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7083425" y="536575"/>
          <a:ext cx="17557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1" name="文档" r:id="rId5" imgW="1051753" imgH="295623" progId="Word.Document.8">
                  <p:embed/>
                </p:oleObj>
              </mc:Choice>
              <mc:Fallback>
                <p:oleObj name="文档" r:id="rId5" imgW="1051753" imgH="29562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536575"/>
                        <a:ext cx="17557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752600" y="1295400"/>
          <a:ext cx="31242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2" name="Equation" r:id="rId7" imgW="1714609" imgH="552657" progId="Equation.DSMT4">
                  <p:embed/>
                </p:oleObj>
              </mc:Choice>
              <mc:Fallback>
                <p:oleObj name="Equation" r:id="rId7" imgW="1714609" imgH="5526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31242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600200" y="2362200"/>
          <a:ext cx="51054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3" name="Equation" r:id="rId9" imgW="2933614" imgH="752662" progId="Equation.DSMT4">
                  <p:embed/>
                </p:oleObj>
              </mc:Choice>
              <mc:Fallback>
                <p:oleObj name="Equation" r:id="rId9" imgW="2933614" imgH="7526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51054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838200" y="3886200"/>
          <a:ext cx="80041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4" name="文档" r:id="rId11" imgW="4924447" imgH="647797" progId="Word.Document.8">
                  <p:embed/>
                </p:oleObj>
              </mc:Choice>
              <mc:Fallback>
                <p:oleObj name="文档" r:id="rId11" imgW="4924447" imgH="64779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80041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609600" y="5029200"/>
          <a:ext cx="8313738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5" name="文档" r:id="rId13" imgW="5057927" imgH="904886" progId="Word.Document.8">
                  <p:embed/>
                </p:oleObj>
              </mc:Choice>
              <mc:Fallback>
                <p:oleObj name="文档" r:id="rId13" imgW="5057927" imgH="90488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8313738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14</TotalTime>
  <Words>1019</Words>
  <Application>Microsoft Office PowerPoint</Application>
  <PresentationFormat>全屏显示(4:3)</PresentationFormat>
  <Paragraphs>102</Paragraphs>
  <Slides>6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70" baseType="lpstr">
      <vt:lpstr>仿宋_GB2312</vt:lpstr>
      <vt:lpstr>楷体_GB2312</vt:lpstr>
      <vt:lpstr>宋体</vt:lpstr>
      <vt:lpstr>Arial</vt:lpstr>
      <vt:lpstr>Monotype Sorts</vt:lpstr>
      <vt:lpstr>Times New Roman</vt:lpstr>
      <vt:lpstr>默认设计模板</vt:lpstr>
      <vt:lpstr>文档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istrator</cp:lastModifiedBy>
  <cp:revision>65</cp:revision>
  <cp:lastPrinted>1601-01-01T00:00:00Z</cp:lastPrinted>
  <dcterms:created xsi:type="dcterms:W3CDTF">1601-01-01T00:00:00Z</dcterms:created>
  <dcterms:modified xsi:type="dcterms:W3CDTF">2018-12-04T13:3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